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tylesWithEffects.xml" ContentType="application/vnd.ms-word.stylesWithEffect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A6423" w:rsidRPr="00BC2098" w:rsidRDefault="00823837" w:rsidP="003B0444">
      <w:pPr>
        <w:pBdr>
          <w:bottom w:val="single" w:sz="4" w:space="1" w:color="auto"/>
        </w:pBdr>
        <w:tabs>
          <w:tab w:val="left" w:pos="1755"/>
        </w:tabs>
        <w:spacing w:after="0" w:line="240" w:lineRule="auto"/>
        <w:rPr>
          <w:rFonts w:ascii="Arial" w:hAnsi="Arial" w:cs="Arial"/>
          <w:i/>
        </w:rPr>
      </w:pPr>
      <w:bookmarkStart w:id="0" w:name="_GoBack"/>
      <w:bookmarkEnd w:id="0"/>
      <w:r w:rsidRPr="00BC2098">
        <w:rPr>
          <w:rFonts w:ascii="Arial" w:hAnsi="Arial" w:cs="Arial"/>
          <w:b/>
        </w:rPr>
        <w:t>Notes</w:t>
      </w:r>
    </w:p>
    <w:p w:rsidR="003D7A76" w:rsidRPr="00BC2098" w:rsidRDefault="003D7A76" w:rsidP="003B0444">
      <w:pPr>
        <w:pStyle w:val="ListParagraph"/>
        <w:numPr>
          <w:ilvl w:val="0"/>
          <w:numId w:val="2"/>
        </w:numPr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The Saucy Soda Factory is currently experimenting with a new pickle flavored drink.  Researchers tested the drink on ordinary consumers.  After 8 days of testing, there were 522.4 gallons remaining.  After 26 days of testing, there were 302.8 gallons left.</w:t>
      </w:r>
      <w:r w:rsidR="00366500" w:rsidRPr="00BC2098">
        <w:rPr>
          <w:rFonts w:ascii="Arial" w:hAnsi="Arial" w:cs="Arial"/>
          <w:sz w:val="22"/>
          <w:szCs w:val="22"/>
        </w:rPr>
        <w:t xml:space="preserve">  Assume that the gallons of drink remaining decreases at a constant rate.</w:t>
      </w:r>
    </w:p>
    <w:p w:rsidR="003D7A76" w:rsidRPr="00BC2098" w:rsidRDefault="003D7A76" w:rsidP="00BC2098">
      <w:pPr>
        <w:spacing w:after="0"/>
        <w:ind w:left="720"/>
        <w:rPr>
          <w:rFonts w:ascii="Arial" w:hAnsi="Arial" w:cs="Arial"/>
        </w:rPr>
      </w:pPr>
    </w:p>
    <w:p w:rsidR="003D7A76" w:rsidRPr="00BC2098" w:rsidRDefault="003D7A76" w:rsidP="00BC2098">
      <w:pPr>
        <w:numPr>
          <w:ilvl w:val="0"/>
          <w:numId w:val="4"/>
        </w:numPr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>Define the independent and dependent variables.</w:t>
      </w:r>
    </w:p>
    <w:p w:rsidR="003D7A76" w:rsidRPr="00BC2098" w:rsidRDefault="003D7A76" w:rsidP="00BC2098">
      <w:pPr>
        <w:rPr>
          <w:rFonts w:ascii="Arial" w:hAnsi="Arial" w:cs="Arial"/>
        </w:rPr>
      </w:pPr>
    </w:p>
    <w:p w:rsidR="00366500" w:rsidRPr="00BC2098" w:rsidRDefault="00366500" w:rsidP="00BC2098">
      <w:pPr>
        <w:rPr>
          <w:rFonts w:ascii="Arial" w:hAnsi="Arial" w:cs="Arial"/>
        </w:rPr>
      </w:pPr>
    </w:p>
    <w:p w:rsidR="00134E66" w:rsidRPr="00BC2098" w:rsidRDefault="00134E66" w:rsidP="00BC2098">
      <w:pPr>
        <w:rPr>
          <w:rFonts w:ascii="Arial" w:hAnsi="Arial" w:cs="Arial"/>
        </w:rPr>
      </w:pPr>
    </w:p>
    <w:p w:rsidR="00366500" w:rsidRPr="00BC2098" w:rsidRDefault="00366500" w:rsidP="00BC2098">
      <w:pPr>
        <w:numPr>
          <w:ilvl w:val="0"/>
          <w:numId w:val="4"/>
        </w:numPr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>Sketch a graph of the situation</w:t>
      </w:r>
      <w:r w:rsidR="003B0444">
        <w:rPr>
          <w:rFonts w:ascii="Arial" w:hAnsi="Arial" w:cs="Arial"/>
        </w:rPr>
        <w:t>.  Label the axes and the given points</w:t>
      </w:r>
      <w:r w:rsidRPr="00BC2098">
        <w:rPr>
          <w:rFonts w:ascii="Arial" w:hAnsi="Arial" w:cs="Arial"/>
        </w:rPr>
        <w:t xml:space="preserve">.  </w:t>
      </w:r>
    </w:p>
    <w:p w:rsidR="00656185" w:rsidRPr="00BC2098" w:rsidRDefault="00656185" w:rsidP="00BC2098">
      <w:pPr>
        <w:spacing w:after="0"/>
        <w:ind w:left="720"/>
        <w:rPr>
          <w:rFonts w:ascii="Arial" w:hAnsi="Arial" w:cs="Arial"/>
        </w:rPr>
      </w:pPr>
    </w:p>
    <w:p w:rsidR="00366500" w:rsidRPr="00BC2098" w:rsidRDefault="00901040" w:rsidP="00BC2098">
      <w:pPr>
        <w:spacing w:after="0"/>
        <w:jc w:val="center"/>
        <w:rPr>
          <w:rFonts w:ascii="Arial" w:hAnsi="Arial" w:cs="Arial"/>
        </w:rPr>
      </w:pPr>
      <w:r w:rsidRPr="00BC2098">
        <w:rPr>
          <w:rFonts w:ascii="Arial" w:hAnsi="Arial" w:cs="Arial"/>
        </w:rPr>
        <w:object w:dxaOrig="16740" w:dyaOrig="1012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5pt;height:148.5pt" o:ole="">
            <v:imagedata r:id="rId9" o:title=""/>
          </v:shape>
          <o:OLEObject Type="Embed" ProgID="GraphFile" ShapeID="_x0000_i1025" DrawAspect="Content" ObjectID="_1451205708" r:id="rId10"/>
        </w:object>
      </w:r>
    </w:p>
    <w:p w:rsidR="00496F46" w:rsidRPr="00BC2098" w:rsidRDefault="00496F46" w:rsidP="00BC2098">
      <w:pPr>
        <w:spacing w:after="0"/>
        <w:ind w:left="720"/>
        <w:rPr>
          <w:rFonts w:ascii="Arial" w:hAnsi="Arial" w:cs="Arial"/>
        </w:rPr>
      </w:pPr>
    </w:p>
    <w:p w:rsidR="003D7A76" w:rsidRPr="00BC2098" w:rsidRDefault="003D7A76" w:rsidP="00BC2098">
      <w:pPr>
        <w:numPr>
          <w:ilvl w:val="0"/>
          <w:numId w:val="4"/>
        </w:numPr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>Write the linear equation that models this situation.</w:t>
      </w: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numPr>
          <w:ilvl w:val="0"/>
          <w:numId w:val="4"/>
        </w:numPr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>Identify and interpret the vertical intercept.</w:t>
      </w: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tabs>
          <w:tab w:val="left" w:pos="3795"/>
        </w:tabs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ab/>
      </w: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134E66" w:rsidRPr="00BC2098" w:rsidRDefault="00134E66" w:rsidP="00BC2098">
      <w:pPr>
        <w:numPr>
          <w:ilvl w:val="0"/>
          <w:numId w:val="4"/>
        </w:numPr>
        <w:spacing w:after="0"/>
        <w:rPr>
          <w:rFonts w:ascii="Arial" w:hAnsi="Arial" w:cs="Arial"/>
        </w:rPr>
      </w:pPr>
      <w:r w:rsidRPr="00BC2098">
        <w:rPr>
          <w:rFonts w:ascii="Arial" w:hAnsi="Arial" w:cs="Arial"/>
        </w:rPr>
        <w:t>Identify and interpret the slope.</w:t>
      </w:r>
    </w:p>
    <w:p w:rsidR="00134E66" w:rsidRPr="00BC2098" w:rsidRDefault="00134E66" w:rsidP="00BC2098">
      <w:pPr>
        <w:spacing w:after="0"/>
        <w:rPr>
          <w:rFonts w:ascii="Arial" w:hAnsi="Arial" w:cs="Arial"/>
        </w:rPr>
      </w:pPr>
    </w:p>
    <w:p w:rsidR="003D7A76" w:rsidRPr="00BC2098" w:rsidRDefault="003D7A76" w:rsidP="00BC2098">
      <w:pPr>
        <w:spacing w:after="0"/>
        <w:rPr>
          <w:rFonts w:ascii="Arial" w:hAnsi="Arial" w:cs="Arial"/>
        </w:rPr>
      </w:pPr>
    </w:p>
    <w:p w:rsidR="00496F46" w:rsidRPr="00BC2098" w:rsidRDefault="00496F46" w:rsidP="00BC2098">
      <w:pPr>
        <w:spacing w:after="0"/>
        <w:rPr>
          <w:rFonts w:ascii="Arial" w:hAnsi="Arial" w:cs="Arial"/>
        </w:rPr>
      </w:pPr>
    </w:p>
    <w:p w:rsidR="00A345A8" w:rsidRPr="00BC2098" w:rsidRDefault="00A345A8" w:rsidP="00901040">
      <w:pPr>
        <w:pStyle w:val="ListParagraph"/>
        <w:numPr>
          <w:ilvl w:val="0"/>
          <w:numId w:val="2"/>
        </w:numPr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lastRenderedPageBreak/>
        <w:t>The median weight for female infants grows linearly</w:t>
      </w:r>
      <w:r w:rsidR="00B6060F" w:rsidRPr="00BC2098">
        <w:rPr>
          <w:rFonts w:ascii="Arial" w:hAnsi="Arial" w:cs="Arial"/>
          <w:sz w:val="22"/>
          <w:szCs w:val="22"/>
        </w:rPr>
        <w:t xml:space="preserve"> over time</w:t>
      </w:r>
      <w:r w:rsidRPr="00BC2098">
        <w:rPr>
          <w:rFonts w:ascii="Arial" w:hAnsi="Arial" w:cs="Arial"/>
          <w:sz w:val="22"/>
          <w:szCs w:val="22"/>
        </w:rPr>
        <w:t xml:space="preserve">.  After 5 months, the median weight for female infants is 14.5 pounds.  After 9 months, the median weight for female infants is 20.5 pounds.     </w:t>
      </w:r>
    </w:p>
    <w:p w:rsidR="00A345A8" w:rsidRPr="00BC2098" w:rsidRDefault="00A345A8" w:rsidP="00901040">
      <w:pPr>
        <w:pStyle w:val="ListParagraph"/>
        <w:ind w:left="360"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  </w:t>
      </w:r>
    </w:p>
    <w:p w:rsidR="00A345A8" w:rsidRPr="00BC2098" w:rsidRDefault="00A345A8" w:rsidP="00901040">
      <w:pPr>
        <w:pStyle w:val="ListParagraph"/>
        <w:numPr>
          <w:ilvl w:val="1"/>
          <w:numId w:val="23"/>
        </w:numPr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Define the variables.</w:t>
      </w:r>
    </w:p>
    <w:p w:rsidR="00A345A8" w:rsidRPr="00BC2098" w:rsidRDefault="00A345A8" w:rsidP="00BC2098">
      <w:pPr>
        <w:spacing w:after="0"/>
        <w:rPr>
          <w:rFonts w:ascii="Arial" w:hAnsi="Arial" w:cs="Arial"/>
        </w:rPr>
      </w:pPr>
    </w:p>
    <w:p w:rsidR="00A345A8" w:rsidRPr="00BC2098" w:rsidRDefault="00A345A8" w:rsidP="00BC2098">
      <w:pPr>
        <w:spacing w:after="0"/>
        <w:rPr>
          <w:rFonts w:ascii="Arial" w:hAnsi="Arial" w:cs="Arial"/>
        </w:rPr>
      </w:pPr>
    </w:p>
    <w:p w:rsidR="00A345A8" w:rsidRPr="00BC2098" w:rsidRDefault="00A345A8" w:rsidP="00BC2098">
      <w:pPr>
        <w:spacing w:after="0"/>
        <w:rPr>
          <w:rFonts w:ascii="Arial" w:hAnsi="Arial" w:cs="Arial"/>
        </w:rPr>
      </w:pPr>
    </w:p>
    <w:p w:rsidR="00A345A8" w:rsidRPr="00BC2098" w:rsidRDefault="00A345A8" w:rsidP="00BC2098">
      <w:pPr>
        <w:pStyle w:val="ListParagraph"/>
        <w:numPr>
          <w:ilvl w:val="1"/>
          <w:numId w:val="23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i/>
          <w:sz w:val="22"/>
          <w:szCs w:val="22"/>
        </w:rPr>
        <w:t xml:space="preserve">Using function notation, </w:t>
      </w:r>
      <w:r w:rsidRPr="00BC2098">
        <w:rPr>
          <w:rFonts w:ascii="Arial" w:hAnsi="Arial" w:cs="Arial"/>
          <w:sz w:val="22"/>
          <w:szCs w:val="22"/>
        </w:rPr>
        <w:t xml:space="preserve">write the linear function to model this situation.  </w:t>
      </w: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Default="00A345A8" w:rsidP="00BC2098">
      <w:pPr>
        <w:contextualSpacing/>
        <w:rPr>
          <w:rFonts w:ascii="Arial" w:hAnsi="Arial" w:cs="Arial"/>
        </w:rPr>
      </w:pPr>
    </w:p>
    <w:p w:rsidR="00804253" w:rsidRPr="00BC2098" w:rsidRDefault="00804253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pStyle w:val="ListParagraph"/>
        <w:numPr>
          <w:ilvl w:val="1"/>
          <w:numId w:val="23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What is the median weight for female infants at birth?</w:t>
      </w: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contextualSpacing/>
        <w:rPr>
          <w:rFonts w:ascii="Arial" w:hAnsi="Arial" w:cs="Arial"/>
        </w:rPr>
      </w:pPr>
    </w:p>
    <w:p w:rsidR="00A345A8" w:rsidRPr="00BC2098" w:rsidRDefault="00A345A8" w:rsidP="00BC2098">
      <w:pPr>
        <w:pStyle w:val="ListParagraph"/>
        <w:numPr>
          <w:ilvl w:val="1"/>
          <w:numId w:val="23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On average, how much weight does a female infant gain each month?</w:t>
      </w: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numPr>
          <w:ilvl w:val="0"/>
          <w:numId w:val="2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Given the tables below, determine which functions are linear.</w:t>
      </w:r>
    </w:p>
    <w:p w:rsidR="00A345A8" w:rsidRPr="00BC2098" w:rsidRDefault="00A345A8" w:rsidP="00BC2098">
      <w:pPr>
        <w:pStyle w:val="ListParagraph"/>
        <w:spacing w:line="276" w:lineRule="auto"/>
        <w:ind w:left="360"/>
        <w:contextualSpacing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360" w:type="dxa"/>
        <w:tblLook w:val="04A0" w:firstRow="1" w:lastRow="0" w:firstColumn="1" w:lastColumn="0" w:noHBand="0" w:noVBand="1"/>
      </w:tblPr>
      <w:tblGrid>
        <w:gridCol w:w="840"/>
        <w:gridCol w:w="857"/>
        <w:gridCol w:w="834"/>
        <w:gridCol w:w="834"/>
        <w:gridCol w:w="835"/>
        <w:gridCol w:w="836"/>
        <w:gridCol w:w="836"/>
        <w:gridCol w:w="836"/>
        <w:gridCol w:w="836"/>
        <w:gridCol w:w="836"/>
        <w:gridCol w:w="836"/>
      </w:tblGrid>
      <w:tr w:rsidR="00A345A8" w:rsidRPr="00BC2098" w:rsidTr="00A345A8">
        <w:tc>
          <w:tcPr>
            <w:tcW w:w="840" w:type="dxa"/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4"/>
                <w:sz w:val="22"/>
                <w:szCs w:val="22"/>
              </w:rPr>
              <w:object w:dxaOrig="220" w:dyaOrig="220">
                <v:shape id="_x0000_i1026" type="#_x0000_t75" style="width:11.25pt;height:11.25pt" o:ole="">
                  <v:imagedata r:id="rId11" o:title=""/>
                </v:shape>
                <o:OLEObject Type="Embed" ProgID="Equation.DSMT4" ShapeID="_x0000_i1026" DrawAspect="Content" ObjectID="_1451205709" r:id="rId12"/>
              </w:object>
            </w:r>
          </w:p>
        </w:tc>
        <w:tc>
          <w:tcPr>
            <w:tcW w:w="857" w:type="dxa"/>
            <w:tcBorders>
              <w:right w:val="single" w:sz="4" w:space="0" w:color="auto"/>
            </w:tcBorders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14"/>
                <w:sz w:val="22"/>
                <w:szCs w:val="22"/>
              </w:rPr>
              <w:object w:dxaOrig="540" w:dyaOrig="400">
                <v:shape id="_x0000_i1027" type="#_x0000_t75" style="width:27pt;height:20.25pt" o:ole="">
                  <v:imagedata r:id="rId13" o:title=""/>
                </v:shape>
                <o:OLEObject Type="Embed" ProgID="Equation.DSMT4" ShapeID="_x0000_i1027" DrawAspect="Content" ObjectID="_1451205710" r:id="rId14"/>
              </w:object>
            </w:r>
          </w:p>
        </w:tc>
        <w:tc>
          <w:tcPr>
            <w:tcW w:w="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4" w:type="dxa"/>
            <w:tcBorders>
              <w:left w:val="single" w:sz="4" w:space="0" w:color="auto"/>
            </w:tcBorders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4"/>
                <w:sz w:val="22"/>
                <w:szCs w:val="22"/>
              </w:rPr>
              <w:object w:dxaOrig="220" w:dyaOrig="220">
                <v:shape id="_x0000_i1028" type="#_x0000_t75" style="width:11.25pt;height:11.25pt" o:ole="">
                  <v:imagedata r:id="rId11" o:title=""/>
                </v:shape>
                <o:OLEObject Type="Embed" ProgID="Equation.DSMT4" ShapeID="_x0000_i1028" DrawAspect="Content" ObjectID="_1451205711" r:id="rId15"/>
              </w:object>
            </w:r>
          </w:p>
        </w:tc>
        <w:tc>
          <w:tcPr>
            <w:tcW w:w="835" w:type="dxa"/>
            <w:tcBorders>
              <w:right w:val="single" w:sz="4" w:space="0" w:color="auto"/>
            </w:tcBorders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14"/>
                <w:sz w:val="22"/>
                <w:szCs w:val="22"/>
              </w:rPr>
              <w:object w:dxaOrig="580" w:dyaOrig="400">
                <v:shape id="_x0000_i1029" type="#_x0000_t75" style="width:29.25pt;height:20.25pt" o:ole="">
                  <v:imagedata r:id="rId16" o:title=""/>
                </v:shape>
                <o:OLEObject Type="Embed" ProgID="Equation.DSMT4" ShapeID="_x0000_i1029" DrawAspect="Content" ObjectID="_1451205712" r:id="rId17"/>
              </w:objec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804253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4"/>
                <w:sz w:val="22"/>
                <w:szCs w:val="22"/>
              </w:rPr>
              <w:object w:dxaOrig="220" w:dyaOrig="220">
                <v:shape id="_x0000_i1030" type="#_x0000_t75" style="width:11.25pt;height:11.25pt" o:ole="">
                  <v:imagedata r:id="rId11" o:title=""/>
                </v:shape>
                <o:OLEObject Type="Embed" ProgID="Equation.DSMT4" ShapeID="_x0000_i1030" DrawAspect="Content" ObjectID="_1451205713" r:id="rId18"/>
              </w:object>
            </w:r>
          </w:p>
        </w:tc>
        <w:tc>
          <w:tcPr>
            <w:tcW w:w="836" w:type="dxa"/>
            <w:tcBorders>
              <w:right w:val="single" w:sz="4" w:space="0" w:color="auto"/>
            </w:tcBorders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14"/>
                <w:sz w:val="22"/>
                <w:szCs w:val="22"/>
              </w:rPr>
              <w:object w:dxaOrig="560" w:dyaOrig="400">
                <v:shape id="_x0000_i1031" type="#_x0000_t75" style="width:27.75pt;height:20.25pt" o:ole="">
                  <v:imagedata r:id="rId19" o:title=""/>
                </v:shape>
                <o:OLEObject Type="Embed" ProgID="Equation.DSMT4" ShapeID="_x0000_i1031" DrawAspect="Content" ObjectID="_1451205714" r:id="rId20"/>
              </w:objec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4"/>
                <w:sz w:val="22"/>
                <w:szCs w:val="22"/>
              </w:rPr>
              <w:object w:dxaOrig="220" w:dyaOrig="220">
                <v:shape id="_x0000_i1032" type="#_x0000_t75" style="width:11.25pt;height:11.25pt" o:ole="">
                  <v:imagedata r:id="rId11" o:title=""/>
                </v:shape>
                <o:OLEObject Type="Embed" ProgID="Equation.DSMT4" ShapeID="_x0000_i1032" DrawAspect="Content" ObjectID="_1451205715" r:id="rId21"/>
              </w:object>
            </w:r>
          </w:p>
        </w:tc>
        <w:tc>
          <w:tcPr>
            <w:tcW w:w="836" w:type="dxa"/>
            <w:vAlign w:val="bottom"/>
          </w:tcPr>
          <w:p w:rsidR="00A345A8" w:rsidRPr="00BC2098" w:rsidRDefault="00804253" w:rsidP="00804253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b/>
                <w:sz w:val="22"/>
                <w:szCs w:val="22"/>
              </w:rPr>
            </w:pPr>
            <w:r w:rsidRPr="00804253">
              <w:rPr>
                <w:rFonts w:ascii="Arial" w:hAnsi="Arial" w:cs="Arial"/>
                <w:b/>
                <w:position w:val="-14"/>
                <w:sz w:val="22"/>
                <w:szCs w:val="22"/>
              </w:rPr>
              <w:object w:dxaOrig="540" w:dyaOrig="400">
                <v:shape id="_x0000_i1033" type="#_x0000_t75" style="width:27pt;height:20.25pt" o:ole="">
                  <v:imagedata r:id="rId22" o:title=""/>
                </v:shape>
                <o:OLEObject Type="Embed" ProgID="Equation.DSMT4" ShapeID="_x0000_i1033" DrawAspect="Content" ObjectID="_1451205716" r:id="rId23"/>
              </w:object>
            </w:r>
          </w:p>
        </w:tc>
      </w:tr>
      <w:tr w:rsidR="00A345A8" w:rsidRPr="00BC2098" w:rsidTr="00A345A8">
        <w:tc>
          <w:tcPr>
            <w:tcW w:w="840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−1</w:t>
            </w:r>
          </w:p>
        </w:tc>
        <w:tc>
          <w:tcPr>
            <w:tcW w:w="857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4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36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5.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−2</w:t>
            </w:r>
          </w:p>
        </w:tc>
        <w:tc>
          <w:tcPr>
            <w:tcW w:w="836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</w:t>
            </w:r>
          </w:p>
        </w:tc>
      </w:tr>
      <w:tr w:rsidR="00A345A8" w:rsidRPr="00BC2098" w:rsidTr="00A345A8">
        <w:tc>
          <w:tcPr>
            <w:tcW w:w="840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857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4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8</w:t>
            </w:r>
          </w:p>
        </w:tc>
        <w:tc>
          <w:tcPr>
            <w:tcW w:w="836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1.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0</w:t>
            </w:r>
          </w:p>
        </w:tc>
        <w:tc>
          <w:tcPr>
            <w:tcW w:w="836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3</w:t>
            </w:r>
          </w:p>
        </w:tc>
      </w:tr>
      <w:tr w:rsidR="00A345A8" w:rsidRPr="00BC2098" w:rsidTr="00A345A8">
        <w:tc>
          <w:tcPr>
            <w:tcW w:w="840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</w:t>
            </w:r>
          </w:p>
        </w:tc>
        <w:tc>
          <w:tcPr>
            <w:tcW w:w="857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−2</w:t>
            </w:r>
          </w:p>
        </w:tc>
        <w:tc>
          <w:tcPr>
            <w:tcW w:w="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4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5260DE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3</w:t>
            </w:r>
          </w:p>
        </w:tc>
        <w:tc>
          <w:tcPr>
            <w:tcW w:w="836" w:type="dxa"/>
            <w:tcBorders>
              <w:right w:val="single" w:sz="4" w:space="0" w:color="auto"/>
            </w:tcBorders>
            <w:vAlign w:val="bottom"/>
          </w:tcPr>
          <w:p w:rsidR="00A345A8" w:rsidRPr="00BC2098" w:rsidRDefault="005260DE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7.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836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9</w:t>
            </w:r>
          </w:p>
        </w:tc>
      </w:tr>
      <w:tr w:rsidR="00A345A8" w:rsidRPr="00BC2098" w:rsidTr="00A345A8">
        <w:tc>
          <w:tcPr>
            <w:tcW w:w="840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</w:t>
            </w:r>
          </w:p>
        </w:tc>
        <w:tc>
          <w:tcPr>
            <w:tcW w:w="857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−7</w:t>
            </w:r>
          </w:p>
        </w:tc>
        <w:tc>
          <w:tcPr>
            <w:tcW w:w="834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4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3</w:t>
            </w:r>
          </w:p>
        </w:tc>
        <w:tc>
          <w:tcPr>
            <w:tcW w:w="835" w:type="dxa"/>
            <w:tcBorders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5260DE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18</w:t>
            </w:r>
          </w:p>
        </w:tc>
        <w:tc>
          <w:tcPr>
            <w:tcW w:w="836" w:type="dxa"/>
            <w:tcBorders>
              <w:right w:val="single" w:sz="4" w:space="0" w:color="auto"/>
            </w:tcBorders>
            <w:vAlign w:val="bottom"/>
          </w:tcPr>
          <w:p w:rsidR="00A345A8" w:rsidRPr="00BC2098" w:rsidRDefault="005260DE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33.6</w:t>
            </w:r>
          </w:p>
        </w:tc>
        <w:tc>
          <w:tcPr>
            <w:tcW w:w="83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</w:p>
        </w:tc>
        <w:tc>
          <w:tcPr>
            <w:tcW w:w="836" w:type="dxa"/>
            <w:tcBorders>
              <w:left w:val="single" w:sz="4" w:space="0" w:color="auto"/>
            </w:tcBorders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4</w:t>
            </w:r>
          </w:p>
        </w:tc>
        <w:tc>
          <w:tcPr>
            <w:tcW w:w="836" w:type="dxa"/>
            <w:vAlign w:val="bottom"/>
          </w:tcPr>
          <w:p w:rsidR="00A345A8" w:rsidRPr="00BC2098" w:rsidRDefault="00A345A8" w:rsidP="00BC2098">
            <w:pPr>
              <w:pStyle w:val="ListParagraph"/>
              <w:spacing w:line="276" w:lineRule="auto"/>
              <w:ind w:left="0"/>
              <w:jc w:val="center"/>
              <w:rPr>
                <w:rFonts w:ascii="Arial" w:hAnsi="Arial" w:cs="Arial"/>
                <w:sz w:val="22"/>
                <w:szCs w:val="22"/>
              </w:rPr>
            </w:pPr>
            <w:r w:rsidRPr="00BC2098">
              <w:rPr>
                <w:rFonts w:ascii="Arial" w:hAnsi="Arial" w:cs="Arial"/>
                <w:sz w:val="22"/>
                <w:szCs w:val="22"/>
              </w:rPr>
              <w:t>27</w:t>
            </w:r>
          </w:p>
        </w:tc>
      </w:tr>
    </w:tbl>
    <w:p w:rsidR="00A345A8" w:rsidRPr="00BC2098" w:rsidRDefault="00A345A8" w:rsidP="00BC2098">
      <w:pPr>
        <w:pStyle w:val="ListParagraph"/>
        <w:spacing w:line="276" w:lineRule="auto"/>
        <w:ind w:left="360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spacing w:line="276" w:lineRule="auto"/>
        <w:contextualSpacing/>
        <w:rPr>
          <w:rFonts w:ascii="Arial" w:hAnsi="Arial" w:cs="Arial"/>
          <w:sz w:val="22"/>
          <w:szCs w:val="22"/>
        </w:rPr>
      </w:pPr>
    </w:p>
    <w:p w:rsidR="00A345A8" w:rsidRPr="00BC2098" w:rsidRDefault="00A345A8" w:rsidP="00BC2098">
      <w:pPr>
        <w:pStyle w:val="ListParagraph"/>
        <w:numPr>
          <w:ilvl w:val="0"/>
          <w:numId w:val="2"/>
        </w:numPr>
        <w:spacing w:line="276" w:lineRule="auto"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Write the equation for all linear functions from </w:t>
      </w:r>
      <w:r w:rsidR="00804253">
        <w:rPr>
          <w:rFonts w:ascii="Arial" w:hAnsi="Arial" w:cs="Arial"/>
          <w:sz w:val="22"/>
          <w:szCs w:val="22"/>
        </w:rPr>
        <w:t>#</w:t>
      </w:r>
      <w:r w:rsidRPr="00BC2098">
        <w:rPr>
          <w:rFonts w:ascii="Arial" w:hAnsi="Arial" w:cs="Arial"/>
          <w:sz w:val="22"/>
          <w:szCs w:val="22"/>
        </w:rPr>
        <w:t>3.</w:t>
      </w:r>
      <w:r w:rsidRPr="00BC2098">
        <w:rPr>
          <w:rFonts w:ascii="Arial" w:hAnsi="Arial" w:cs="Arial"/>
          <w:sz w:val="22"/>
          <w:szCs w:val="22"/>
        </w:rPr>
        <w:br w:type="page"/>
      </w:r>
    </w:p>
    <w:p w:rsidR="00B1408C" w:rsidRPr="00B1408C" w:rsidRDefault="00B1408C" w:rsidP="00B1408C">
      <w:pPr>
        <w:contextualSpacing/>
        <w:rPr>
          <w:rFonts w:ascii="Arial" w:hAnsi="Arial" w:cs="Arial"/>
          <w:b/>
          <w:u w:val="single"/>
        </w:rPr>
      </w:pPr>
      <w:r w:rsidRPr="00B1408C">
        <w:rPr>
          <w:rFonts w:ascii="Arial" w:hAnsi="Arial" w:cs="Arial"/>
          <w:b/>
          <w:u w:val="single"/>
        </w:rPr>
        <w:lastRenderedPageBreak/>
        <w:t>Domain and Range Worksheet</w:t>
      </w:r>
    </w:p>
    <w:p w:rsidR="00656185" w:rsidRDefault="00656185" w:rsidP="00804253">
      <w:pPr>
        <w:pStyle w:val="ListParagraph"/>
        <w:numPr>
          <w:ilvl w:val="0"/>
          <w:numId w:val="31"/>
        </w:numPr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Determine the domain and range for the </w:t>
      </w:r>
      <w:r w:rsidR="006E34CE" w:rsidRPr="00BC2098">
        <w:rPr>
          <w:rFonts w:ascii="Arial" w:hAnsi="Arial" w:cs="Arial"/>
          <w:sz w:val="22"/>
          <w:szCs w:val="22"/>
        </w:rPr>
        <w:t>functions below using correct notation.</w:t>
      </w:r>
    </w:p>
    <w:p w:rsidR="00361187" w:rsidRDefault="00361187" w:rsidP="00804253">
      <w:pPr>
        <w:pStyle w:val="ListParagraph"/>
        <w:ind w:left="360"/>
        <w:contextualSpacing/>
        <w:rPr>
          <w:rFonts w:ascii="Arial" w:hAnsi="Arial" w:cs="Arial"/>
          <w:sz w:val="22"/>
          <w:szCs w:val="22"/>
        </w:rPr>
      </w:pPr>
    </w:p>
    <w:p w:rsidR="00361187" w:rsidRDefault="00AE3D2D" w:rsidP="00B1408C">
      <w:pPr>
        <w:pStyle w:val="ListParagraph"/>
        <w:numPr>
          <w:ilvl w:val="1"/>
          <w:numId w:val="31"/>
        </w:numPr>
        <w:rPr>
          <w:rFonts w:ascii="Arial" w:hAnsi="Arial" w:cs="Arial"/>
        </w:rPr>
      </w:pPr>
      <w:r>
        <w:rPr>
          <w:rFonts w:ascii="Arial" w:hAnsi="Arial" w:cs="Arial"/>
          <w:noProof/>
        </w:rPr>
        <w:pict>
          <v:shape id="_x0000_s1029" type="#_x0000_t75" style="position:absolute;left:0;text-align:left;margin-left:65.15pt;margin-top:9.5pt;width:204.1pt;height:152.6pt;z-index:251658240">
            <v:imagedata r:id="rId24" o:title=""/>
            <w10:wrap type="square"/>
          </v:shape>
          <o:OLEObject Type="Embed" ProgID="GraphFile" ShapeID="_x0000_s1029" DrawAspect="Content" ObjectID="_1451205717" r:id="rId25"/>
        </w:pict>
      </w:r>
      <w:r w:rsidR="00361187">
        <w:rPr>
          <w:rFonts w:ascii="Arial" w:hAnsi="Arial" w:cs="Arial"/>
        </w:rPr>
        <w:t xml:space="preserve"> </w:t>
      </w:r>
    </w:p>
    <w:p w:rsidR="00361187" w:rsidRDefault="00361187" w:rsidP="00361187">
      <w:pPr>
        <w:rPr>
          <w:rFonts w:ascii="Arial" w:hAnsi="Arial" w:cs="Arial"/>
        </w:rPr>
      </w:pPr>
    </w:p>
    <w:p w:rsidR="00656185" w:rsidRPr="00361187" w:rsidRDefault="00361187" w:rsidP="00361187">
      <w:pPr>
        <w:rPr>
          <w:rFonts w:ascii="Arial" w:hAnsi="Arial" w:cs="Arial"/>
        </w:rPr>
      </w:pPr>
      <w:r w:rsidRPr="00361187">
        <w:rPr>
          <w:rFonts w:ascii="Arial" w:hAnsi="Arial" w:cs="Arial"/>
        </w:rPr>
        <w:t xml:space="preserve"> </w:t>
      </w: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361187" w:rsidRDefault="00361187" w:rsidP="00361187">
      <w:pPr>
        <w:pStyle w:val="ListParagraph"/>
        <w:rPr>
          <w:rFonts w:ascii="Arial" w:hAnsi="Arial" w:cs="Arial"/>
        </w:rPr>
      </w:pPr>
    </w:p>
    <w:p w:rsidR="00804253" w:rsidRDefault="00804253" w:rsidP="00361187">
      <w:pPr>
        <w:pStyle w:val="ListParagraph"/>
        <w:rPr>
          <w:rFonts w:ascii="Arial" w:hAnsi="Arial" w:cs="Arial"/>
        </w:rPr>
      </w:pPr>
    </w:p>
    <w:p w:rsidR="00804253" w:rsidRDefault="00804253" w:rsidP="00361187">
      <w:pPr>
        <w:pStyle w:val="ListParagraph"/>
        <w:rPr>
          <w:rFonts w:ascii="Arial" w:hAnsi="Arial" w:cs="Arial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158"/>
        <w:gridCol w:w="3600"/>
      </w:tblGrid>
      <w:tr w:rsidR="00B1408C" w:rsidRPr="001B06E7" w:rsidTr="00CE17E4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B1408C" w:rsidRPr="001B06E7" w:rsidRDefault="00B1408C" w:rsidP="00CE17E4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Domain:</w:t>
            </w:r>
          </w:p>
        </w:tc>
        <w:tc>
          <w:tcPr>
            <w:tcW w:w="3600" w:type="dxa"/>
          </w:tcPr>
          <w:p w:rsidR="00B1408C" w:rsidRPr="001B06E7" w:rsidRDefault="00B1408C" w:rsidP="00CE17E4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1408C" w:rsidRPr="001B06E7" w:rsidTr="00CE17E4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B1408C" w:rsidRPr="001B06E7" w:rsidRDefault="00B1408C" w:rsidP="00CE17E4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Range:</w:t>
            </w:r>
          </w:p>
        </w:tc>
        <w:tc>
          <w:tcPr>
            <w:tcW w:w="3600" w:type="dxa"/>
          </w:tcPr>
          <w:p w:rsidR="00B1408C" w:rsidRPr="001B06E7" w:rsidRDefault="00B1408C" w:rsidP="00CE17E4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1B06E7" w:rsidRDefault="001B06E7" w:rsidP="00361187">
      <w:pPr>
        <w:pStyle w:val="ListParagraph"/>
        <w:rPr>
          <w:rFonts w:ascii="Arial" w:hAnsi="Arial" w:cs="Arial"/>
          <w:sz w:val="22"/>
          <w:szCs w:val="22"/>
        </w:rPr>
      </w:pPr>
    </w:p>
    <w:p w:rsidR="001B06E7" w:rsidRPr="001B06E7" w:rsidRDefault="001B06E7" w:rsidP="00361187">
      <w:pPr>
        <w:pStyle w:val="ListParagraph"/>
        <w:rPr>
          <w:rFonts w:ascii="Arial" w:hAnsi="Arial" w:cs="Arial"/>
          <w:sz w:val="22"/>
          <w:szCs w:val="22"/>
        </w:rPr>
      </w:pPr>
    </w:p>
    <w:p w:rsidR="001B06E7" w:rsidRPr="001B06E7" w:rsidRDefault="001B06E7" w:rsidP="001B06E7">
      <w:pPr>
        <w:pStyle w:val="ListParagraph"/>
        <w:numPr>
          <w:ilvl w:val="1"/>
          <w:numId w:val="31"/>
        </w:numPr>
        <w:contextualSpacing/>
        <w:rPr>
          <w:rFonts w:ascii="Arial" w:hAnsi="Arial" w:cs="Arial"/>
          <w:sz w:val="22"/>
          <w:szCs w:val="22"/>
        </w:rPr>
      </w:pPr>
      <w:r w:rsidRPr="001B06E7">
        <w:rPr>
          <w:rFonts w:ascii="Arial" w:hAnsi="Arial" w:cs="Arial"/>
          <w:sz w:val="22"/>
          <w:szCs w:val="22"/>
        </w:rPr>
        <w:t>The Saucy Soda Factory Question (#1).</w:t>
      </w: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158"/>
        <w:gridCol w:w="3600"/>
      </w:tblGrid>
      <w:tr w:rsidR="001B06E7" w:rsidRPr="001B06E7" w:rsidTr="00282566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1B06E7" w:rsidRPr="001B06E7" w:rsidRDefault="001B06E7" w:rsidP="00282566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Domain:</w:t>
            </w:r>
          </w:p>
        </w:tc>
        <w:tc>
          <w:tcPr>
            <w:tcW w:w="3600" w:type="dxa"/>
          </w:tcPr>
          <w:p w:rsidR="001B06E7" w:rsidRPr="001B06E7" w:rsidRDefault="001B06E7" w:rsidP="00282566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1B06E7" w:rsidRPr="001B06E7" w:rsidTr="00282566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1B06E7" w:rsidRPr="001B06E7" w:rsidRDefault="001B06E7" w:rsidP="00282566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Range:</w:t>
            </w:r>
          </w:p>
        </w:tc>
        <w:tc>
          <w:tcPr>
            <w:tcW w:w="3600" w:type="dxa"/>
          </w:tcPr>
          <w:p w:rsidR="001B06E7" w:rsidRPr="001B06E7" w:rsidRDefault="001B06E7" w:rsidP="00282566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1B06E7" w:rsidRPr="001B06E7" w:rsidRDefault="001B06E7" w:rsidP="00361187">
      <w:pPr>
        <w:pStyle w:val="ListParagraph"/>
        <w:rPr>
          <w:rFonts w:ascii="Arial" w:hAnsi="Arial" w:cs="Arial"/>
          <w:sz w:val="22"/>
          <w:szCs w:val="22"/>
        </w:rPr>
      </w:pPr>
    </w:p>
    <w:p w:rsidR="00361187" w:rsidRPr="001B06E7" w:rsidRDefault="00361187" w:rsidP="001B06E7">
      <w:pPr>
        <w:pStyle w:val="ListParagraph"/>
        <w:numPr>
          <w:ilvl w:val="1"/>
          <w:numId w:val="31"/>
        </w:numPr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703"/>
        <w:gridCol w:w="704"/>
      </w:tblGrid>
      <w:tr w:rsidR="00361187" w:rsidRPr="001B06E7" w:rsidTr="00361187">
        <w:tc>
          <w:tcPr>
            <w:tcW w:w="703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t</w:t>
            </w:r>
          </w:p>
        </w:tc>
        <w:tc>
          <w:tcPr>
            <w:tcW w:w="704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D(t)</w:t>
            </w:r>
          </w:p>
        </w:tc>
      </w:tr>
      <w:tr w:rsidR="00361187" w:rsidRPr="001B06E7" w:rsidTr="00361187">
        <w:tc>
          <w:tcPr>
            <w:tcW w:w="703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−1</w:t>
            </w:r>
          </w:p>
        </w:tc>
        <w:tc>
          <w:tcPr>
            <w:tcW w:w="704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2</w:t>
            </w:r>
          </w:p>
        </w:tc>
      </w:tr>
      <w:tr w:rsidR="00361187" w:rsidRPr="001B06E7" w:rsidTr="00361187">
        <w:tc>
          <w:tcPr>
            <w:tcW w:w="703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3</w:t>
            </w:r>
          </w:p>
        </w:tc>
        <w:tc>
          <w:tcPr>
            <w:tcW w:w="704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4</w:t>
            </w:r>
          </w:p>
        </w:tc>
      </w:tr>
      <w:tr w:rsidR="00361187" w:rsidRPr="001B06E7" w:rsidTr="00361187">
        <w:tc>
          <w:tcPr>
            <w:tcW w:w="703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7</w:t>
            </w:r>
          </w:p>
        </w:tc>
        <w:tc>
          <w:tcPr>
            <w:tcW w:w="704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5</w:t>
            </w:r>
          </w:p>
        </w:tc>
      </w:tr>
      <w:tr w:rsidR="00361187" w:rsidRPr="001B06E7" w:rsidTr="00361187">
        <w:tc>
          <w:tcPr>
            <w:tcW w:w="703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10</w:t>
            </w:r>
          </w:p>
        </w:tc>
        <w:tc>
          <w:tcPr>
            <w:tcW w:w="704" w:type="dxa"/>
          </w:tcPr>
          <w:p w:rsidR="00361187" w:rsidRPr="001B06E7" w:rsidRDefault="00361187" w:rsidP="00361187">
            <w:pPr>
              <w:autoSpaceDE w:val="0"/>
              <w:autoSpaceDN w:val="0"/>
              <w:adjustRightInd w:val="0"/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8</w:t>
            </w:r>
          </w:p>
        </w:tc>
      </w:tr>
    </w:tbl>
    <w:p w:rsidR="00361187" w:rsidRPr="001B06E7" w:rsidRDefault="00361187" w:rsidP="00361187">
      <w:pPr>
        <w:pStyle w:val="ListParagraph"/>
        <w:rPr>
          <w:rFonts w:ascii="Arial" w:hAnsi="Arial" w:cs="Arial"/>
          <w:sz w:val="22"/>
          <w:szCs w:val="22"/>
        </w:rPr>
      </w:pPr>
    </w:p>
    <w:tbl>
      <w:tblPr>
        <w:tblStyle w:val="TableGrid"/>
        <w:tblW w:w="0" w:type="auto"/>
        <w:tblInd w:w="1440" w:type="dxa"/>
        <w:tblLook w:val="04A0" w:firstRow="1" w:lastRow="0" w:firstColumn="1" w:lastColumn="0" w:noHBand="0" w:noVBand="1"/>
      </w:tblPr>
      <w:tblGrid>
        <w:gridCol w:w="1158"/>
        <w:gridCol w:w="3600"/>
      </w:tblGrid>
      <w:tr w:rsidR="00B1408C" w:rsidRPr="001B06E7" w:rsidTr="00CE17E4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B1408C" w:rsidRPr="001B06E7" w:rsidRDefault="00B1408C" w:rsidP="00CE17E4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1B06E7">
              <w:rPr>
                <w:rFonts w:ascii="Arial" w:hAnsi="Arial" w:cs="Arial"/>
              </w:rPr>
              <w:t>Domain:</w:t>
            </w:r>
          </w:p>
        </w:tc>
        <w:tc>
          <w:tcPr>
            <w:tcW w:w="3600" w:type="dxa"/>
          </w:tcPr>
          <w:p w:rsidR="00B1408C" w:rsidRPr="001B06E7" w:rsidRDefault="00B1408C" w:rsidP="00CE17E4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  <w:tr w:rsidR="00B1408C" w:rsidTr="00CE17E4">
        <w:trPr>
          <w:trHeight w:val="360"/>
        </w:trPr>
        <w:tc>
          <w:tcPr>
            <w:tcW w:w="1158" w:type="dxa"/>
            <w:shd w:val="clear" w:color="auto" w:fill="D9D9D9" w:themeFill="background1" w:themeFillShade="D9"/>
            <w:vAlign w:val="center"/>
          </w:tcPr>
          <w:p w:rsidR="00B1408C" w:rsidRDefault="00B1408C" w:rsidP="00CE17E4">
            <w:pPr>
              <w:spacing w:line="276" w:lineRule="auto"/>
              <w:contextualSpacing/>
              <w:jc w:val="center"/>
              <w:rPr>
                <w:rFonts w:ascii="Arial" w:hAnsi="Arial" w:cs="Arial"/>
              </w:rPr>
            </w:pPr>
            <w:r w:rsidRPr="00361187">
              <w:rPr>
                <w:rFonts w:ascii="Arial" w:hAnsi="Arial" w:cs="Arial"/>
              </w:rPr>
              <w:t>Range:</w:t>
            </w:r>
          </w:p>
        </w:tc>
        <w:tc>
          <w:tcPr>
            <w:tcW w:w="3600" w:type="dxa"/>
          </w:tcPr>
          <w:p w:rsidR="00B1408C" w:rsidRDefault="00B1408C" w:rsidP="00CE17E4">
            <w:pPr>
              <w:pStyle w:val="ListParagraph"/>
              <w:spacing w:line="276" w:lineRule="auto"/>
              <w:ind w:left="0"/>
              <w:contextualSpacing/>
              <w:rPr>
                <w:rFonts w:ascii="Arial" w:hAnsi="Arial" w:cs="Arial"/>
                <w:sz w:val="22"/>
                <w:szCs w:val="22"/>
              </w:rPr>
            </w:pPr>
          </w:p>
        </w:tc>
      </w:tr>
    </w:tbl>
    <w:p w:rsidR="00656185" w:rsidRPr="00BC2098" w:rsidRDefault="00656185" w:rsidP="00B1408C">
      <w:pPr>
        <w:spacing w:after="0"/>
        <w:rPr>
          <w:rFonts w:ascii="Arial" w:hAnsi="Arial" w:cs="Arial"/>
        </w:rPr>
      </w:pPr>
    </w:p>
    <w:p w:rsidR="00BC2098" w:rsidRDefault="00BC2098" w:rsidP="001B06E7">
      <w:pPr>
        <w:pStyle w:val="ListParagraph"/>
        <w:numPr>
          <w:ilvl w:val="0"/>
          <w:numId w:val="31"/>
        </w:numPr>
        <w:autoSpaceDE w:val="0"/>
        <w:autoSpaceDN w:val="0"/>
        <w:adjustRightInd w:val="0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You have decided to go into the t-shirt business. You’ve determined that it will cost $35 to get started and will cost $5 to make each t-shirt.  You can only make 100 t-shirts.</w:t>
      </w:r>
    </w:p>
    <w:p w:rsidR="00804253" w:rsidRPr="00BC2098" w:rsidRDefault="00804253" w:rsidP="001B06E7">
      <w:pPr>
        <w:pStyle w:val="ListParagraph"/>
        <w:autoSpaceDE w:val="0"/>
        <w:autoSpaceDN w:val="0"/>
        <w:adjustRightInd w:val="0"/>
        <w:ind w:left="360"/>
        <w:contextualSpacing/>
        <w:rPr>
          <w:rFonts w:ascii="Arial" w:hAnsi="Arial" w:cs="Arial"/>
          <w:sz w:val="22"/>
          <w:szCs w:val="22"/>
        </w:rPr>
      </w:pPr>
    </w:p>
    <w:p w:rsidR="00B66CA1" w:rsidRPr="00BC2098" w:rsidRDefault="00BC2098" w:rsidP="001B06E7">
      <w:pPr>
        <w:pStyle w:val="ListParagraph"/>
        <w:numPr>
          <w:ilvl w:val="1"/>
          <w:numId w:val="31"/>
        </w:numPr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Write the equation for the cost, </w:t>
      </w:r>
      <w:r w:rsidRPr="00BC2098">
        <w:rPr>
          <w:rFonts w:ascii="Arial" w:hAnsi="Arial" w:cs="Arial"/>
          <w:i/>
          <w:sz w:val="22"/>
          <w:szCs w:val="22"/>
        </w:rPr>
        <w:t>C</w:t>
      </w:r>
      <w:r w:rsidRPr="00BC2098">
        <w:rPr>
          <w:rFonts w:ascii="Arial" w:hAnsi="Arial" w:cs="Arial"/>
          <w:sz w:val="22"/>
          <w:szCs w:val="22"/>
        </w:rPr>
        <w:t xml:space="preserve">, as a function of the number of t-shirts made, </w:t>
      </w:r>
      <w:r w:rsidRPr="00BC2098">
        <w:rPr>
          <w:rFonts w:ascii="Arial" w:hAnsi="Arial" w:cs="Arial"/>
          <w:i/>
          <w:sz w:val="22"/>
          <w:szCs w:val="22"/>
        </w:rPr>
        <w:t>n</w:t>
      </w:r>
      <w:r w:rsidRPr="00BC2098">
        <w:rPr>
          <w:rFonts w:ascii="Arial" w:hAnsi="Arial" w:cs="Arial"/>
          <w:sz w:val="22"/>
          <w:szCs w:val="22"/>
        </w:rPr>
        <w:t>.</w:t>
      </w:r>
    </w:p>
    <w:p w:rsidR="00BC2098" w:rsidRDefault="00BC2098" w:rsidP="001B06E7">
      <w:pPr>
        <w:spacing w:after="0" w:line="240" w:lineRule="auto"/>
        <w:rPr>
          <w:rFonts w:ascii="Arial" w:hAnsi="Arial" w:cs="Arial"/>
        </w:rPr>
      </w:pPr>
    </w:p>
    <w:p w:rsidR="001B06E7" w:rsidRPr="00BC2098" w:rsidRDefault="001B06E7" w:rsidP="001B06E7">
      <w:pPr>
        <w:spacing w:after="0" w:line="240" w:lineRule="auto"/>
        <w:rPr>
          <w:rFonts w:ascii="Arial" w:hAnsi="Arial" w:cs="Arial"/>
        </w:rPr>
      </w:pPr>
    </w:p>
    <w:p w:rsidR="00BC2098" w:rsidRPr="00BC2098" w:rsidRDefault="00BC2098" w:rsidP="001B06E7">
      <w:pPr>
        <w:pStyle w:val="ListParagraph"/>
        <w:numPr>
          <w:ilvl w:val="1"/>
          <w:numId w:val="31"/>
        </w:numPr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Identify the domai</w:t>
      </w:r>
      <w:r w:rsidR="00804253">
        <w:rPr>
          <w:rFonts w:ascii="Arial" w:hAnsi="Arial" w:cs="Arial"/>
          <w:sz w:val="22"/>
          <w:szCs w:val="22"/>
        </w:rPr>
        <w:t xml:space="preserve">n for the function from </w:t>
      </w:r>
      <w:r w:rsidR="00804253" w:rsidRPr="00804253">
        <w:rPr>
          <w:rFonts w:ascii="Arial" w:hAnsi="Arial" w:cs="Arial"/>
          <w:b/>
          <w:sz w:val="22"/>
          <w:szCs w:val="22"/>
        </w:rPr>
        <w:t>part a</w:t>
      </w:r>
      <w:r w:rsidRPr="00BC2098">
        <w:rPr>
          <w:rFonts w:ascii="Arial" w:hAnsi="Arial" w:cs="Arial"/>
          <w:sz w:val="22"/>
          <w:szCs w:val="22"/>
        </w:rPr>
        <w:t xml:space="preserve"> given the context of the situation.</w:t>
      </w:r>
    </w:p>
    <w:p w:rsidR="00BC2098" w:rsidRDefault="00BC2098" w:rsidP="001B06E7">
      <w:pPr>
        <w:spacing w:after="0" w:line="240" w:lineRule="auto"/>
        <w:rPr>
          <w:rFonts w:ascii="Arial" w:hAnsi="Arial" w:cs="Arial"/>
        </w:rPr>
      </w:pPr>
    </w:p>
    <w:p w:rsidR="001B06E7" w:rsidRDefault="001B06E7" w:rsidP="001B06E7">
      <w:pPr>
        <w:spacing w:after="0" w:line="240" w:lineRule="auto"/>
        <w:rPr>
          <w:rFonts w:ascii="Arial" w:hAnsi="Arial" w:cs="Arial"/>
        </w:rPr>
      </w:pPr>
    </w:p>
    <w:p w:rsidR="00BC2098" w:rsidRPr="00BC2098" w:rsidRDefault="00BC2098" w:rsidP="001B06E7">
      <w:pPr>
        <w:pStyle w:val="ListParagraph"/>
        <w:numPr>
          <w:ilvl w:val="1"/>
          <w:numId w:val="31"/>
        </w:numPr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Identify the range for the </w:t>
      </w:r>
      <w:r w:rsidR="00804253">
        <w:rPr>
          <w:rFonts w:ascii="Arial" w:hAnsi="Arial" w:cs="Arial"/>
          <w:sz w:val="22"/>
          <w:szCs w:val="22"/>
        </w:rPr>
        <w:t xml:space="preserve">function from </w:t>
      </w:r>
      <w:r w:rsidR="00804253" w:rsidRPr="00804253">
        <w:rPr>
          <w:rFonts w:ascii="Arial" w:hAnsi="Arial" w:cs="Arial"/>
          <w:b/>
          <w:sz w:val="22"/>
          <w:szCs w:val="22"/>
        </w:rPr>
        <w:t>part a</w:t>
      </w:r>
      <w:r w:rsidRPr="00BC2098">
        <w:rPr>
          <w:rFonts w:ascii="Arial" w:hAnsi="Arial" w:cs="Arial"/>
          <w:sz w:val="22"/>
          <w:szCs w:val="22"/>
        </w:rPr>
        <w:t xml:space="preserve"> given the context of the situation.</w:t>
      </w:r>
    </w:p>
    <w:p w:rsidR="00BC2098" w:rsidRDefault="00BC2098" w:rsidP="00B1408C">
      <w:pPr>
        <w:pStyle w:val="ListParagraph"/>
        <w:numPr>
          <w:ilvl w:val="0"/>
          <w:numId w:val="31"/>
        </w:numPr>
        <w:spacing w:after="200"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lastRenderedPageBreak/>
        <w:t xml:space="preserve">The relationship between the number, </w:t>
      </w:r>
      <w:r w:rsidRPr="00BC2098">
        <w:rPr>
          <w:rFonts w:ascii="Arial" w:hAnsi="Arial" w:cs="Arial"/>
          <w:i/>
          <w:sz w:val="22"/>
          <w:szCs w:val="22"/>
        </w:rPr>
        <w:t>N</w:t>
      </w:r>
      <w:r w:rsidRPr="00BC2098">
        <w:rPr>
          <w:rFonts w:ascii="Arial" w:hAnsi="Arial" w:cs="Arial"/>
          <w:sz w:val="22"/>
          <w:szCs w:val="22"/>
        </w:rPr>
        <w:t xml:space="preserve">, of dogs in an animal shelter </w:t>
      </w:r>
      <w:r w:rsidRPr="00BC2098">
        <w:rPr>
          <w:rFonts w:ascii="Arial" w:hAnsi="Arial" w:cs="Arial"/>
          <w:i/>
          <w:sz w:val="22"/>
          <w:szCs w:val="22"/>
        </w:rPr>
        <w:t>t</w:t>
      </w:r>
      <w:r w:rsidRPr="00BC2098">
        <w:rPr>
          <w:rFonts w:ascii="Arial" w:hAnsi="Arial" w:cs="Arial"/>
          <w:sz w:val="22"/>
          <w:szCs w:val="22"/>
        </w:rPr>
        <w:t xml:space="preserve"> years after 2000 can be represented by the following table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806"/>
        <w:gridCol w:w="2466"/>
      </w:tblGrid>
      <w:tr w:rsidR="00361187" w:rsidRPr="00010CEA" w:rsidTr="00361187">
        <w:trPr>
          <w:jc w:val="center"/>
        </w:trPr>
        <w:tc>
          <w:tcPr>
            <w:tcW w:w="1806" w:type="dxa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t:  </w:t>
            </w:r>
            <w:r w:rsidRPr="00010CEA">
              <w:rPr>
                <w:rFonts w:ascii="Arial" w:hAnsi="Arial" w:cs="Arial"/>
                <w:b/>
              </w:rPr>
              <w:t>Time in years</w:t>
            </w:r>
          </w:p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010CEA">
              <w:rPr>
                <w:rFonts w:ascii="Arial" w:hAnsi="Arial" w:cs="Arial"/>
                <w:b/>
              </w:rPr>
              <w:t>after 2000</w:t>
            </w:r>
          </w:p>
        </w:tc>
        <w:tc>
          <w:tcPr>
            <w:tcW w:w="2466" w:type="dxa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>
              <w:rPr>
                <w:rFonts w:ascii="Arial" w:hAnsi="Arial" w:cs="Arial"/>
                <w:b/>
              </w:rPr>
              <w:t xml:space="preserve">N:  </w:t>
            </w:r>
            <w:r w:rsidRPr="00010CEA">
              <w:rPr>
                <w:rFonts w:ascii="Arial" w:hAnsi="Arial" w:cs="Arial"/>
                <w:b/>
              </w:rPr>
              <w:t xml:space="preserve">Number of dogs </w:t>
            </w:r>
          </w:p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 w:line="240" w:lineRule="auto"/>
              <w:jc w:val="center"/>
              <w:rPr>
                <w:rFonts w:ascii="Arial" w:hAnsi="Arial" w:cs="Arial"/>
                <w:b/>
              </w:rPr>
            </w:pPr>
            <w:r w:rsidRPr="00010CEA">
              <w:rPr>
                <w:rFonts w:ascii="Arial" w:hAnsi="Arial" w:cs="Arial"/>
                <w:b/>
              </w:rPr>
              <w:t>in the animal shelter</w:t>
            </w:r>
          </w:p>
        </w:tc>
      </w:tr>
      <w:tr w:rsidR="00361187" w:rsidRPr="00010CEA" w:rsidTr="00361187">
        <w:trPr>
          <w:trHeight w:val="432"/>
          <w:jc w:val="center"/>
        </w:trPr>
        <w:tc>
          <w:tcPr>
            <w:tcW w:w="1806" w:type="dxa"/>
            <w:vAlign w:val="center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010CEA">
              <w:rPr>
                <w:rFonts w:ascii="Arial" w:hAnsi="Arial" w:cs="Arial"/>
              </w:rPr>
              <w:t>4</w:t>
            </w:r>
          </w:p>
        </w:tc>
        <w:tc>
          <w:tcPr>
            <w:tcW w:w="2466" w:type="dxa"/>
            <w:vAlign w:val="center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010CEA">
              <w:rPr>
                <w:rFonts w:ascii="Arial" w:hAnsi="Arial" w:cs="Arial"/>
              </w:rPr>
              <w:t>280</w:t>
            </w:r>
          </w:p>
        </w:tc>
      </w:tr>
      <w:tr w:rsidR="00361187" w:rsidRPr="00010CEA" w:rsidTr="00361187">
        <w:trPr>
          <w:trHeight w:val="432"/>
          <w:jc w:val="center"/>
        </w:trPr>
        <w:tc>
          <w:tcPr>
            <w:tcW w:w="1806" w:type="dxa"/>
            <w:vAlign w:val="center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010CEA">
              <w:rPr>
                <w:rFonts w:ascii="Arial" w:hAnsi="Arial" w:cs="Arial"/>
              </w:rPr>
              <w:t>11</w:t>
            </w:r>
          </w:p>
        </w:tc>
        <w:tc>
          <w:tcPr>
            <w:tcW w:w="2466" w:type="dxa"/>
            <w:vAlign w:val="center"/>
          </w:tcPr>
          <w:p w:rsidR="00361187" w:rsidRPr="00010CEA" w:rsidRDefault="00361187" w:rsidP="00361187">
            <w:pPr>
              <w:autoSpaceDE w:val="0"/>
              <w:autoSpaceDN w:val="0"/>
              <w:adjustRightInd w:val="0"/>
              <w:spacing w:after="0"/>
              <w:jc w:val="center"/>
              <w:rPr>
                <w:rFonts w:ascii="Arial" w:hAnsi="Arial" w:cs="Arial"/>
              </w:rPr>
            </w:pPr>
            <w:r w:rsidRPr="00010CEA">
              <w:rPr>
                <w:rFonts w:ascii="Arial" w:hAnsi="Arial" w:cs="Arial"/>
              </w:rPr>
              <w:t>0</w:t>
            </w:r>
          </w:p>
        </w:tc>
      </w:tr>
    </w:tbl>
    <w:p w:rsidR="00BC2098" w:rsidRPr="00BC2098" w:rsidRDefault="00BC2098" w:rsidP="00BC2098">
      <w:pPr>
        <w:pStyle w:val="ListParagraph"/>
        <w:spacing w:after="200" w:line="276" w:lineRule="auto"/>
        <w:ind w:left="360"/>
        <w:contextualSpacing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Write the linear equation to represent this situation, where the number of dogs in the animal shelter is a function of the time in years after 2000.  </w:t>
      </w:r>
      <w:r w:rsidRPr="00BC2098">
        <w:rPr>
          <w:rFonts w:ascii="Arial" w:hAnsi="Arial" w:cs="Arial"/>
          <w:b/>
          <w:sz w:val="22"/>
          <w:szCs w:val="22"/>
        </w:rPr>
        <w:t>Show all work and use function notation.</w:t>
      </w:r>
    </w:p>
    <w:p w:rsidR="00BC2098" w:rsidRPr="00BC2098" w:rsidRDefault="00BC2098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BC2098" w:rsidRDefault="00BC2098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361187" w:rsidRDefault="00361187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361187" w:rsidRDefault="00361187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361187" w:rsidRDefault="00361187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361187" w:rsidRPr="00BC2098" w:rsidRDefault="00361187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pStyle w:val="ListParagraph"/>
        <w:spacing w:line="276" w:lineRule="auto"/>
        <w:ind w:left="1080"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Interpret the slope </w:t>
      </w:r>
      <w:r w:rsidR="00361187">
        <w:rPr>
          <w:rFonts w:ascii="Arial" w:hAnsi="Arial" w:cs="Arial"/>
          <w:sz w:val="22"/>
          <w:szCs w:val="22"/>
        </w:rPr>
        <w:t>within</w:t>
      </w:r>
      <w:r w:rsidRPr="00BC2098">
        <w:rPr>
          <w:rFonts w:ascii="Arial" w:hAnsi="Arial" w:cs="Arial"/>
          <w:sz w:val="22"/>
          <w:szCs w:val="22"/>
        </w:rPr>
        <w:t xml:space="preserve"> the context of the situation.</w:t>
      </w:r>
    </w:p>
    <w:p w:rsidR="00BC2098" w:rsidRPr="00BC2098" w:rsidRDefault="00BC2098" w:rsidP="00BC2098">
      <w:pPr>
        <w:pStyle w:val="ListParagraph"/>
        <w:spacing w:line="276" w:lineRule="auto"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pStyle w:val="ListParagraph"/>
        <w:spacing w:line="276" w:lineRule="auto"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pStyle w:val="ListParagraph"/>
        <w:spacing w:line="276" w:lineRule="auto"/>
        <w:rPr>
          <w:rFonts w:ascii="Arial" w:hAnsi="Arial" w:cs="Arial"/>
          <w:sz w:val="22"/>
          <w:szCs w:val="22"/>
        </w:rPr>
      </w:pPr>
    </w:p>
    <w:p w:rsidR="00361187" w:rsidRDefault="00BC2098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Identify the vertical intercept</w:t>
      </w:r>
      <w:r w:rsidR="00361187">
        <w:rPr>
          <w:rFonts w:ascii="Arial" w:hAnsi="Arial" w:cs="Arial"/>
          <w:sz w:val="22"/>
          <w:szCs w:val="22"/>
        </w:rPr>
        <w:t>.</w:t>
      </w:r>
    </w:p>
    <w:p w:rsidR="00361187" w:rsidRPr="00361187" w:rsidRDefault="00BC2098" w:rsidP="00361187">
      <w:pPr>
        <w:contextualSpacing/>
        <w:rPr>
          <w:rFonts w:ascii="Arial" w:hAnsi="Arial" w:cs="Arial"/>
        </w:rPr>
      </w:pPr>
      <w:r w:rsidRPr="00361187">
        <w:rPr>
          <w:rFonts w:ascii="Arial" w:hAnsi="Arial" w:cs="Arial"/>
        </w:rPr>
        <w:t xml:space="preserve"> </w:t>
      </w:r>
    </w:p>
    <w:p w:rsidR="00BC2098" w:rsidRPr="00BC2098" w:rsidRDefault="00361187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BC2098" w:rsidRPr="00BC2098">
        <w:rPr>
          <w:rFonts w:ascii="Arial" w:hAnsi="Arial" w:cs="Arial"/>
          <w:sz w:val="22"/>
          <w:szCs w:val="22"/>
        </w:rPr>
        <w:t xml:space="preserve">nterpret </w:t>
      </w:r>
      <w:r>
        <w:rPr>
          <w:rFonts w:ascii="Arial" w:hAnsi="Arial" w:cs="Arial"/>
          <w:sz w:val="22"/>
          <w:szCs w:val="22"/>
        </w:rPr>
        <w:t xml:space="preserve">the vertical intercept </w:t>
      </w:r>
      <w:r w:rsidR="00BC2098" w:rsidRPr="00BC2098">
        <w:rPr>
          <w:rFonts w:ascii="Arial" w:hAnsi="Arial" w:cs="Arial"/>
          <w:sz w:val="22"/>
          <w:szCs w:val="22"/>
        </w:rPr>
        <w:t>within the context of the situation.</w:t>
      </w:r>
    </w:p>
    <w:p w:rsidR="00BC2098" w:rsidRPr="00BC2098" w:rsidRDefault="00BC2098" w:rsidP="00BC2098">
      <w:pPr>
        <w:spacing w:after="0"/>
        <w:rPr>
          <w:rFonts w:ascii="Arial" w:hAnsi="Arial" w:cs="Arial"/>
        </w:rPr>
      </w:pPr>
    </w:p>
    <w:p w:rsidR="00BC2098" w:rsidRDefault="00BC2098" w:rsidP="00BC2098">
      <w:pPr>
        <w:spacing w:after="0"/>
        <w:rPr>
          <w:rFonts w:ascii="Arial" w:hAnsi="Arial" w:cs="Arial"/>
        </w:rPr>
      </w:pPr>
    </w:p>
    <w:p w:rsidR="00361187" w:rsidRPr="00BC2098" w:rsidRDefault="00361187" w:rsidP="00BC2098">
      <w:pPr>
        <w:spacing w:after="0"/>
        <w:rPr>
          <w:rFonts w:ascii="Arial" w:hAnsi="Arial" w:cs="Arial"/>
        </w:rPr>
      </w:pPr>
    </w:p>
    <w:p w:rsidR="00361187" w:rsidRDefault="00BC2098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>Identify the horizontal intercept</w:t>
      </w:r>
      <w:r w:rsidR="00361187">
        <w:rPr>
          <w:rFonts w:ascii="Arial" w:hAnsi="Arial" w:cs="Arial"/>
          <w:sz w:val="22"/>
          <w:szCs w:val="22"/>
        </w:rPr>
        <w:t>.</w:t>
      </w:r>
    </w:p>
    <w:p w:rsidR="00361187" w:rsidRPr="00361187" w:rsidRDefault="00361187" w:rsidP="00361187">
      <w:pPr>
        <w:contextualSpacing/>
        <w:rPr>
          <w:rFonts w:ascii="Arial" w:hAnsi="Arial" w:cs="Arial"/>
        </w:rPr>
      </w:pPr>
    </w:p>
    <w:p w:rsidR="00BC2098" w:rsidRPr="00BC2098" w:rsidRDefault="00361187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I</w:t>
      </w:r>
      <w:r w:rsidR="00BC2098" w:rsidRPr="00BC2098">
        <w:rPr>
          <w:rFonts w:ascii="Arial" w:hAnsi="Arial" w:cs="Arial"/>
          <w:sz w:val="22"/>
          <w:szCs w:val="22"/>
        </w:rPr>
        <w:t xml:space="preserve">nterpret </w:t>
      </w:r>
      <w:r>
        <w:rPr>
          <w:rFonts w:ascii="Arial" w:hAnsi="Arial" w:cs="Arial"/>
          <w:sz w:val="22"/>
          <w:szCs w:val="22"/>
        </w:rPr>
        <w:t xml:space="preserve">the horizontal intercept </w:t>
      </w:r>
      <w:r w:rsidR="00BC2098" w:rsidRPr="00BC2098">
        <w:rPr>
          <w:rFonts w:ascii="Arial" w:hAnsi="Arial" w:cs="Arial"/>
          <w:sz w:val="22"/>
          <w:szCs w:val="22"/>
        </w:rPr>
        <w:t>within the context of the situation.</w:t>
      </w:r>
    </w:p>
    <w:p w:rsidR="00BC2098" w:rsidRPr="00BC2098" w:rsidRDefault="00BC2098" w:rsidP="00BC2098">
      <w:pPr>
        <w:pStyle w:val="ListParagraph"/>
        <w:spacing w:line="276" w:lineRule="auto"/>
        <w:rPr>
          <w:rFonts w:ascii="Arial" w:hAnsi="Arial" w:cs="Arial"/>
          <w:sz w:val="22"/>
          <w:szCs w:val="22"/>
        </w:rPr>
      </w:pPr>
    </w:p>
    <w:p w:rsidR="00BC2098" w:rsidRPr="00BC2098" w:rsidRDefault="00BC2098" w:rsidP="00BC2098">
      <w:pPr>
        <w:spacing w:after="0"/>
        <w:rPr>
          <w:rFonts w:ascii="Arial" w:hAnsi="Arial" w:cs="Arial"/>
        </w:rPr>
      </w:pPr>
    </w:p>
    <w:p w:rsidR="00BC2098" w:rsidRPr="00BC2098" w:rsidRDefault="00BC2098" w:rsidP="00BC2098">
      <w:pPr>
        <w:spacing w:after="0"/>
        <w:rPr>
          <w:rFonts w:ascii="Arial" w:hAnsi="Arial" w:cs="Arial"/>
        </w:rPr>
      </w:pPr>
    </w:p>
    <w:p w:rsidR="00BC2098" w:rsidRDefault="00BC2098" w:rsidP="00BC2098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Identify the domain for this situation.  </w:t>
      </w:r>
    </w:p>
    <w:p w:rsidR="00361187" w:rsidRDefault="00361187" w:rsidP="00361187">
      <w:pPr>
        <w:contextualSpacing/>
        <w:rPr>
          <w:rFonts w:ascii="Arial" w:hAnsi="Arial" w:cs="Arial"/>
        </w:rPr>
      </w:pPr>
    </w:p>
    <w:p w:rsidR="00361187" w:rsidRDefault="00361187" w:rsidP="00361187">
      <w:pPr>
        <w:contextualSpacing/>
        <w:rPr>
          <w:rFonts w:ascii="Arial" w:hAnsi="Arial" w:cs="Arial"/>
        </w:rPr>
      </w:pPr>
    </w:p>
    <w:p w:rsidR="00361187" w:rsidRDefault="00361187" w:rsidP="00361187">
      <w:pPr>
        <w:pStyle w:val="ListParagraph"/>
        <w:numPr>
          <w:ilvl w:val="1"/>
          <w:numId w:val="27"/>
        </w:numPr>
        <w:spacing w:line="276" w:lineRule="auto"/>
        <w:contextualSpacing/>
        <w:rPr>
          <w:rFonts w:ascii="Arial" w:hAnsi="Arial" w:cs="Arial"/>
          <w:sz w:val="22"/>
          <w:szCs w:val="22"/>
        </w:rPr>
      </w:pPr>
      <w:r w:rsidRPr="00BC2098">
        <w:rPr>
          <w:rFonts w:ascii="Arial" w:hAnsi="Arial" w:cs="Arial"/>
          <w:sz w:val="22"/>
          <w:szCs w:val="22"/>
        </w:rPr>
        <w:t xml:space="preserve">Identify the </w:t>
      </w:r>
      <w:r>
        <w:rPr>
          <w:rFonts w:ascii="Arial" w:hAnsi="Arial" w:cs="Arial"/>
          <w:sz w:val="22"/>
          <w:szCs w:val="22"/>
        </w:rPr>
        <w:t>range</w:t>
      </w:r>
      <w:r w:rsidRPr="00BC2098">
        <w:rPr>
          <w:rFonts w:ascii="Arial" w:hAnsi="Arial" w:cs="Arial"/>
          <w:sz w:val="22"/>
          <w:szCs w:val="22"/>
        </w:rPr>
        <w:t xml:space="preserve"> for this situation.  </w:t>
      </w:r>
    </w:p>
    <w:p w:rsidR="00B66CA1" w:rsidRPr="00BC2098" w:rsidRDefault="00B66CA1" w:rsidP="00BC2098">
      <w:pPr>
        <w:rPr>
          <w:rFonts w:ascii="Arial" w:hAnsi="Arial" w:cs="Arial"/>
        </w:rPr>
      </w:pPr>
    </w:p>
    <w:sectPr w:rsidR="00B66CA1" w:rsidRPr="00BC2098" w:rsidSect="007343A4">
      <w:headerReference w:type="default" r:id="rId26"/>
      <w:footerReference w:type="default" r:id="rId2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C42FA" w:rsidRDefault="00DC42FA" w:rsidP="00823837">
      <w:pPr>
        <w:spacing w:after="0" w:line="240" w:lineRule="auto"/>
      </w:pPr>
      <w:r>
        <w:separator/>
      </w:r>
    </w:p>
  </w:endnote>
  <w:endnote w:type="continuationSeparator" w:id="0">
    <w:p w:rsidR="00DC42FA" w:rsidRDefault="00DC42FA" w:rsidP="0082383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410725392"/>
      <w:docPartObj>
        <w:docPartGallery w:val="Page Numbers (Bottom of Page)"/>
        <w:docPartUnique/>
      </w:docPartObj>
    </w:sdtPr>
    <w:sdtEndPr>
      <w:rPr>
        <w:rFonts w:ascii="Arial" w:hAnsi="Arial" w:cs="Arial"/>
      </w:rPr>
    </w:sdtEndPr>
    <w:sdtContent>
      <w:p w:rsidR="00361187" w:rsidRPr="003B0444" w:rsidRDefault="00070EFC">
        <w:pPr>
          <w:pStyle w:val="Footer"/>
          <w:jc w:val="right"/>
          <w:rPr>
            <w:rFonts w:ascii="Arial" w:hAnsi="Arial" w:cs="Arial"/>
          </w:rPr>
        </w:pPr>
        <w:r w:rsidRPr="003B0444">
          <w:rPr>
            <w:rFonts w:ascii="Arial" w:hAnsi="Arial" w:cs="Arial"/>
          </w:rPr>
          <w:fldChar w:fldCharType="begin"/>
        </w:r>
        <w:r w:rsidR="00CF674B" w:rsidRPr="003B0444">
          <w:rPr>
            <w:rFonts w:ascii="Arial" w:hAnsi="Arial" w:cs="Arial"/>
          </w:rPr>
          <w:instrText xml:space="preserve"> PAGE   \* MERGEFORMAT </w:instrText>
        </w:r>
        <w:r w:rsidRPr="003B0444">
          <w:rPr>
            <w:rFonts w:ascii="Arial" w:hAnsi="Arial" w:cs="Arial"/>
          </w:rPr>
          <w:fldChar w:fldCharType="separate"/>
        </w:r>
        <w:r w:rsidR="00AE3D2D">
          <w:rPr>
            <w:rFonts w:ascii="Arial" w:hAnsi="Arial" w:cs="Arial"/>
            <w:noProof/>
          </w:rPr>
          <w:t>1</w:t>
        </w:r>
        <w:r w:rsidRPr="003B0444">
          <w:rPr>
            <w:rFonts w:ascii="Arial" w:hAnsi="Arial" w:cs="Arial"/>
            <w:noProof/>
          </w:rPr>
          <w:fldChar w:fldCharType="end"/>
        </w:r>
      </w:p>
    </w:sdtContent>
  </w:sdt>
  <w:p w:rsidR="00361187" w:rsidRDefault="0036118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C42FA" w:rsidRDefault="00DC42FA" w:rsidP="00823837">
      <w:pPr>
        <w:spacing w:after="0" w:line="240" w:lineRule="auto"/>
      </w:pPr>
      <w:r>
        <w:separator/>
      </w:r>
    </w:p>
  </w:footnote>
  <w:footnote w:type="continuationSeparator" w:id="0">
    <w:p w:rsidR="00DC42FA" w:rsidRDefault="00DC42FA" w:rsidP="0082383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61187" w:rsidRPr="001B06E7" w:rsidRDefault="00AE3D2D">
    <w:pPr>
      <w:pStyle w:val="Header"/>
      <w:rPr>
        <w:rFonts w:ascii="Arial" w:eastAsiaTheme="majorEastAsia" w:hAnsi="Arial" w:cs="Arial"/>
      </w:rPr>
    </w:pPr>
    <w:sdt>
      <w:sdtPr>
        <w:rPr>
          <w:rFonts w:ascii="Arial" w:eastAsiaTheme="majorEastAsia" w:hAnsi="Arial" w:cs="Arial"/>
        </w:rPr>
        <w:alias w:val="Title"/>
        <w:id w:val="78404852"/>
        <w:placeholder>
          <w:docPart w:val="5FF160BE285D4090919D66D5AEA6F45C"/>
        </w:placeholder>
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<w:text/>
      </w:sdtPr>
      <w:sdtEndPr/>
      <w:sdtContent>
        <w:r w:rsidR="00361187" w:rsidRPr="00804253">
          <w:rPr>
            <w:rFonts w:ascii="Arial" w:eastAsiaTheme="majorEastAsia" w:hAnsi="Arial" w:cs="Arial"/>
          </w:rPr>
          <w:t>Linear Functions</w:t>
        </w:r>
      </w:sdtContent>
    </w:sdt>
    <w:r w:rsidR="00361187" w:rsidRPr="00804253">
      <w:rPr>
        <w:rFonts w:ascii="Arial" w:eastAsiaTheme="majorEastAsia" w:hAnsi="Arial" w:cs="Arial"/>
      </w:rPr>
      <w:ptab w:relativeTo="margin" w:alignment="right" w:leader="none"/>
    </w:r>
    <w:r w:rsidR="008E6E76">
      <w:rPr>
        <w:rFonts w:ascii="Arial" w:eastAsiaTheme="majorEastAsia" w:hAnsi="Arial" w:cs="Arial"/>
      </w:rPr>
      <w:t xml:space="preserve">Day 6:  </w:t>
    </w:r>
    <w:r>
      <w:rPr>
        <w:rFonts w:ascii="Arial" w:eastAsiaTheme="majorEastAsia" w:hAnsi="Arial" w:cs="Arial"/>
      </w:rPr>
      <w:t>January 24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50A9A"/>
    <w:multiLevelType w:val="hybridMultilevel"/>
    <w:tmpl w:val="EF30A48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95F3BA1"/>
    <w:multiLevelType w:val="hybridMultilevel"/>
    <w:tmpl w:val="B83EB13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ind w:left="252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07D456E"/>
    <w:multiLevelType w:val="hybridMultilevel"/>
    <w:tmpl w:val="8B70DAA4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9AC155B"/>
    <w:multiLevelType w:val="hybridMultilevel"/>
    <w:tmpl w:val="EE8C397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9CB23C2"/>
    <w:multiLevelType w:val="hybridMultilevel"/>
    <w:tmpl w:val="190079F8"/>
    <w:lvl w:ilvl="0" w:tplc="40E4FF7C">
      <w:start w:val="1"/>
      <w:numFmt w:val="decimal"/>
      <w:lvlText w:val="%1."/>
      <w:lvlJc w:val="left"/>
      <w:pPr>
        <w:ind w:left="108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D24198B"/>
    <w:multiLevelType w:val="hybridMultilevel"/>
    <w:tmpl w:val="08F870C0"/>
    <w:lvl w:ilvl="0" w:tplc="9828C8B6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>
    <w:nsid w:val="1F3E54C5"/>
    <w:multiLevelType w:val="hybridMultilevel"/>
    <w:tmpl w:val="97B0BA2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1295FF8"/>
    <w:multiLevelType w:val="hybridMultilevel"/>
    <w:tmpl w:val="FBF0B5D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2CA5A14"/>
    <w:multiLevelType w:val="hybridMultilevel"/>
    <w:tmpl w:val="115C7802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>
    <w:nsid w:val="25AE4DBB"/>
    <w:multiLevelType w:val="hybridMultilevel"/>
    <w:tmpl w:val="783AD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D5262E6"/>
    <w:multiLevelType w:val="hybridMultilevel"/>
    <w:tmpl w:val="CBA27986"/>
    <w:lvl w:ilvl="0" w:tplc="37BA50A2">
      <w:start w:val="1"/>
      <w:numFmt w:val="decimal"/>
      <w:lvlText w:val="%1."/>
      <w:lvlJc w:val="left"/>
      <w:pPr>
        <w:ind w:left="360" w:hanging="360"/>
      </w:pPr>
      <w:rPr>
        <w:rFonts w:ascii="Arial" w:eastAsiaTheme="minorHAnsi" w:hAnsi="Arial" w:cs="Arial"/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1">
    <w:nsid w:val="2D7C1EF7"/>
    <w:multiLevelType w:val="hybridMultilevel"/>
    <w:tmpl w:val="4B788E1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E3B3C94"/>
    <w:multiLevelType w:val="hybridMultilevel"/>
    <w:tmpl w:val="B9CEA998"/>
    <w:lvl w:ilvl="0" w:tplc="17BCD2C8">
      <w:start w:val="9"/>
      <w:numFmt w:val="decimal"/>
      <w:lvlText w:val="%1."/>
      <w:lvlJc w:val="left"/>
      <w:pPr>
        <w:ind w:left="360" w:hanging="360"/>
      </w:pPr>
      <w:rPr>
        <w:rFonts w:hint="default"/>
        <w:b w:val="0"/>
        <w:color w:val="auto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32551FCE"/>
    <w:multiLevelType w:val="hybridMultilevel"/>
    <w:tmpl w:val="D7D6EF9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3CD06F7"/>
    <w:multiLevelType w:val="hybridMultilevel"/>
    <w:tmpl w:val="ABC881D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40555C0"/>
    <w:multiLevelType w:val="hybridMultilevel"/>
    <w:tmpl w:val="4C828A50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A4528DB0">
      <w:start w:val="1"/>
      <w:numFmt w:val="lowerLetter"/>
      <w:lvlText w:val="%2."/>
      <w:lvlJc w:val="left"/>
      <w:pPr>
        <w:ind w:left="720" w:hanging="360"/>
      </w:pPr>
      <w:rPr>
        <w:sz w:val="22"/>
        <w:szCs w:val="22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35C57B10"/>
    <w:multiLevelType w:val="hybridMultilevel"/>
    <w:tmpl w:val="9D429BB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2A03A00"/>
    <w:multiLevelType w:val="hybridMultilevel"/>
    <w:tmpl w:val="BAFE52D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435C5D38"/>
    <w:multiLevelType w:val="hybridMultilevel"/>
    <w:tmpl w:val="634A7944"/>
    <w:lvl w:ilvl="0" w:tplc="84D087B4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9">
    <w:nsid w:val="493C53B8"/>
    <w:multiLevelType w:val="hybridMultilevel"/>
    <w:tmpl w:val="FCA02E5C"/>
    <w:lvl w:ilvl="0" w:tplc="DB40E7B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56037728"/>
    <w:multiLevelType w:val="hybridMultilevel"/>
    <w:tmpl w:val="FBF8E2C8"/>
    <w:lvl w:ilvl="0" w:tplc="04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87B3150"/>
    <w:multiLevelType w:val="hybridMultilevel"/>
    <w:tmpl w:val="2F8EDA5C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C197804"/>
    <w:multiLevelType w:val="hybridMultilevel"/>
    <w:tmpl w:val="A81A8206"/>
    <w:lvl w:ilvl="0" w:tplc="04090015">
      <w:start w:val="1"/>
      <w:numFmt w:val="upp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C2C519A"/>
    <w:multiLevelType w:val="hybridMultilevel"/>
    <w:tmpl w:val="8F6207C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65552E5B"/>
    <w:multiLevelType w:val="hybridMultilevel"/>
    <w:tmpl w:val="2FCC30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FF78D9"/>
    <w:multiLevelType w:val="hybridMultilevel"/>
    <w:tmpl w:val="9DF4115A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C885B71"/>
    <w:multiLevelType w:val="hybridMultilevel"/>
    <w:tmpl w:val="7ECCC7C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51A46CF"/>
    <w:multiLevelType w:val="hybridMultilevel"/>
    <w:tmpl w:val="6F6866C8"/>
    <w:lvl w:ilvl="0" w:tplc="578616D4">
      <w:start w:val="1"/>
      <w:numFmt w:val="lowerLetter"/>
      <w:lvlText w:val="%1."/>
      <w:lvlJc w:val="left"/>
      <w:pPr>
        <w:ind w:left="108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79BA15A7"/>
    <w:multiLevelType w:val="hybridMultilevel"/>
    <w:tmpl w:val="9D8A4F7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7C7F69E2"/>
    <w:multiLevelType w:val="hybridMultilevel"/>
    <w:tmpl w:val="97B2F76C"/>
    <w:lvl w:ilvl="0" w:tplc="40E4FF7C">
      <w:start w:val="1"/>
      <w:numFmt w:val="decimal"/>
      <w:lvlText w:val="%1."/>
      <w:lvlJc w:val="left"/>
      <w:pPr>
        <w:ind w:left="360" w:hanging="360"/>
      </w:pPr>
      <w:rPr>
        <w:sz w:val="22"/>
        <w:szCs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7E27018B"/>
    <w:multiLevelType w:val="hybridMultilevel"/>
    <w:tmpl w:val="B8F418F6"/>
    <w:lvl w:ilvl="0" w:tplc="04090019">
      <w:start w:val="1"/>
      <w:numFmt w:val="lowerLetter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5"/>
  </w:num>
  <w:num w:numId="2">
    <w:abstractNumId w:val="25"/>
  </w:num>
  <w:num w:numId="3">
    <w:abstractNumId w:val="27"/>
  </w:num>
  <w:num w:numId="4">
    <w:abstractNumId w:val="6"/>
  </w:num>
  <w:num w:numId="5">
    <w:abstractNumId w:val="11"/>
  </w:num>
  <w:num w:numId="6">
    <w:abstractNumId w:val="17"/>
  </w:num>
  <w:num w:numId="7">
    <w:abstractNumId w:val="30"/>
  </w:num>
  <w:num w:numId="8">
    <w:abstractNumId w:val="0"/>
  </w:num>
  <w:num w:numId="9">
    <w:abstractNumId w:val="21"/>
  </w:num>
  <w:num w:numId="10">
    <w:abstractNumId w:val="29"/>
  </w:num>
  <w:num w:numId="11">
    <w:abstractNumId w:val="23"/>
  </w:num>
  <w:num w:numId="12">
    <w:abstractNumId w:val="18"/>
  </w:num>
  <w:num w:numId="13">
    <w:abstractNumId w:val="9"/>
  </w:num>
  <w:num w:numId="14">
    <w:abstractNumId w:val="14"/>
  </w:num>
  <w:num w:numId="15">
    <w:abstractNumId w:val="7"/>
  </w:num>
  <w:num w:numId="16">
    <w:abstractNumId w:val="26"/>
  </w:num>
  <w:num w:numId="17">
    <w:abstractNumId w:val="16"/>
  </w:num>
  <w:num w:numId="18">
    <w:abstractNumId w:val="28"/>
  </w:num>
  <w:num w:numId="19">
    <w:abstractNumId w:val="13"/>
  </w:num>
  <w:num w:numId="20">
    <w:abstractNumId w:val="22"/>
  </w:num>
  <w:num w:numId="21">
    <w:abstractNumId w:val="3"/>
  </w:num>
  <w:num w:numId="22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3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4">
    <w:abstractNumId w:val="19"/>
  </w:num>
  <w:num w:numId="25">
    <w:abstractNumId w:val="8"/>
  </w:num>
  <w:num w:numId="26">
    <w:abstractNumId w:val="24"/>
  </w:num>
  <w:num w:numId="27">
    <w:abstractNumId w:val="12"/>
  </w:num>
  <w:num w:numId="28">
    <w:abstractNumId w:val="10"/>
  </w:num>
  <w:num w:numId="29">
    <w:abstractNumId w:val="2"/>
  </w:num>
  <w:num w:numId="30">
    <w:abstractNumId w:val="4"/>
  </w:num>
  <w:num w:numId="31">
    <w:abstractNumId w:val="15"/>
  </w:num>
  <w:num w:numId="32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23837"/>
    <w:rsid w:val="00000A3D"/>
    <w:rsid w:val="00006866"/>
    <w:rsid w:val="00020EA0"/>
    <w:rsid w:val="000354AC"/>
    <w:rsid w:val="00036D5B"/>
    <w:rsid w:val="00040582"/>
    <w:rsid w:val="00052B6C"/>
    <w:rsid w:val="00053B03"/>
    <w:rsid w:val="00053B0A"/>
    <w:rsid w:val="000567A3"/>
    <w:rsid w:val="00070EFC"/>
    <w:rsid w:val="00092EDB"/>
    <w:rsid w:val="00096B6B"/>
    <w:rsid w:val="000A55DD"/>
    <w:rsid w:val="000A78C9"/>
    <w:rsid w:val="000B3421"/>
    <w:rsid w:val="000B51D1"/>
    <w:rsid w:val="000C50B5"/>
    <w:rsid w:val="000C5D4C"/>
    <w:rsid w:val="000E6ECC"/>
    <w:rsid w:val="001021C7"/>
    <w:rsid w:val="00125498"/>
    <w:rsid w:val="001303C7"/>
    <w:rsid w:val="001318B1"/>
    <w:rsid w:val="00134E66"/>
    <w:rsid w:val="00136077"/>
    <w:rsid w:val="00136ED1"/>
    <w:rsid w:val="00144E5E"/>
    <w:rsid w:val="001459CF"/>
    <w:rsid w:val="00150E04"/>
    <w:rsid w:val="001700AC"/>
    <w:rsid w:val="00173AD9"/>
    <w:rsid w:val="00173E9A"/>
    <w:rsid w:val="0017473A"/>
    <w:rsid w:val="00177BBF"/>
    <w:rsid w:val="00185E8C"/>
    <w:rsid w:val="0019004B"/>
    <w:rsid w:val="00190071"/>
    <w:rsid w:val="00194226"/>
    <w:rsid w:val="00195031"/>
    <w:rsid w:val="00196EB3"/>
    <w:rsid w:val="001B06E7"/>
    <w:rsid w:val="001C07AB"/>
    <w:rsid w:val="001C4058"/>
    <w:rsid w:val="0020370A"/>
    <w:rsid w:val="002131AB"/>
    <w:rsid w:val="00214CCE"/>
    <w:rsid w:val="002249CE"/>
    <w:rsid w:val="00227DD6"/>
    <w:rsid w:val="00233281"/>
    <w:rsid w:val="002458CD"/>
    <w:rsid w:val="002529E8"/>
    <w:rsid w:val="00252D91"/>
    <w:rsid w:val="00271895"/>
    <w:rsid w:val="00275EFD"/>
    <w:rsid w:val="00283CBE"/>
    <w:rsid w:val="00285C7D"/>
    <w:rsid w:val="00290A27"/>
    <w:rsid w:val="0029333E"/>
    <w:rsid w:val="002A0DF5"/>
    <w:rsid w:val="002B1D4E"/>
    <w:rsid w:val="002B231A"/>
    <w:rsid w:val="002B3E8D"/>
    <w:rsid w:val="002D33FA"/>
    <w:rsid w:val="003020E2"/>
    <w:rsid w:val="003027CB"/>
    <w:rsid w:val="00304EE7"/>
    <w:rsid w:val="0030775B"/>
    <w:rsid w:val="003119F2"/>
    <w:rsid w:val="00312538"/>
    <w:rsid w:val="003202D0"/>
    <w:rsid w:val="00322C18"/>
    <w:rsid w:val="00322DC0"/>
    <w:rsid w:val="00336FEC"/>
    <w:rsid w:val="0034302A"/>
    <w:rsid w:val="00345776"/>
    <w:rsid w:val="00361187"/>
    <w:rsid w:val="0036391E"/>
    <w:rsid w:val="00364776"/>
    <w:rsid w:val="00364E26"/>
    <w:rsid w:val="00366500"/>
    <w:rsid w:val="00366E41"/>
    <w:rsid w:val="00385B84"/>
    <w:rsid w:val="00393640"/>
    <w:rsid w:val="00394178"/>
    <w:rsid w:val="003B0444"/>
    <w:rsid w:val="003B38E3"/>
    <w:rsid w:val="003C3C5E"/>
    <w:rsid w:val="003C7491"/>
    <w:rsid w:val="003D7A76"/>
    <w:rsid w:val="003E2E60"/>
    <w:rsid w:val="003F3ECD"/>
    <w:rsid w:val="003F55DB"/>
    <w:rsid w:val="0041082B"/>
    <w:rsid w:val="0044483E"/>
    <w:rsid w:val="00450C4C"/>
    <w:rsid w:val="004515F8"/>
    <w:rsid w:val="00454496"/>
    <w:rsid w:val="004572F7"/>
    <w:rsid w:val="004639B2"/>
    <w:rsid w:val="00466B5B"/>
    <w:rsid w:val="00472EB3"/>
    <w:rsid w:val="004740EC"/>
    <w:rsid w:val="00483FE5"/>
    <w:rsid w:val="004868F3"/>
    <w:rsid w:val="00491540"/>
    <w:rsid w:val="00492566"/>
    <w:rsid w:val="00493D90"/>
    <w:rsid w:val="00496F46"/>
    <w:rsid w:val="004A3BD8"/>
    <w:rsid w:val="004D543A"/>
    <w:rsid w:val="004E1013"/>
    <w:rsid w:val="004F4439"/>
    <w:rsid w:val="00502009"/>
    <w:rsid w:val="00505D97"/>
    <w:rsid w:val="00520170"/>
    <w:rsid w:val="00525106"/>
    <w:rsid w:val="005260DE"/>
    <w:rsid w:val="00535927"/>
    <w:rsid w:val="0054505A"/>
    <w:rsid w:val="00551E4F"/>
    <w:rsid w:val="005611AE"/>
    <w:rsid w:val="00576FBA"/>
    <w:rsid w:val="005824E1"/>
    <w:rsid w:val="005913FF"/>
    <w:rsid w:val="005928C3"/>
    <w:rsid w:val="005A4DFA"/>
    <w:rsid w:val="005B26D2"/>
    <w:rsid w:val="005B28DB"/>
    <w:rsid w:val="005B3A82"/>
    <w:rsid w:val="005C17EF"/>
    <w:rsid w:val="005C3613"/>
    <w:rsid w:val="005C3985"/>
    <w:rsid w:val="005D546D"/>
    <w:rsid w:val="005D5CC3"/>
    <w:rsid w:val="005D67F8"/>
    <w:rsid w:val="005E6DBA"/>
    <w:rsid w:val="00601124"/>
    <w:rsid w:val="00604BD1"/>
    <w:rsid w:val="00605BEA"/>
    <w:rsid w:val="00611F4D"/>
    <w:rsid w:val="0062427C"/>
    <w:rsid w:val="0062506A"/>
    <w:rsid w:val="0063372C"/>
    <w:rsid w:val="00634F12"/>
    <w:rsid w:val="00636391"/>
    <w:rsid w:val="006418F0"/>
    <w:rsid w:val="00643EC0"/>
    <w:rsid w:val="00656185"/>
    <w:rsid w:val="00661964"/>
    <w:rsid w:val="00677FF9"/>
    <w:rsid w:val="00683B81"/>
    <w:rsid w:val="00693C21"/>
    <w:rsid w:val="00694262"/>
    <w:rsid w:val="006A6423"/>
    <w:rsid w:val="006A6721"/>
    <w:rsid w:val="006B5833"/>
    <w:rsid w:val="006C4F02"/>
    <w:rsid w:val="006C7773"/>
    <w:rsid w:val="006D7358"/>
    <w:rsid w:val="006D7674"/>
    <w:rsid w:val="006D7A98"/>
    <w:rsid w:val="006E2ABA"/>
    <w:rsid w:val="006E34CE"/>
    <w:rsid w:val="006F063A"/>
    <w:rsid w:val="006F5612"/>
    <w:rsid w:val="007140FA"/>
    <w:rsid w:val="007343A4"/>
    <w:rsid w:val="00736144"/>
    <w:rsid w:val="00737774"/>
    <w:rsid w:val="00742221"/>
    <w:rsid w:val="00742BA3"/>
    <w:rsid w:val="007442A7"/>
    <w:rsid w:val="007510D7"/>
    <w:rsid w:val="00764074"/>
    <w:rsid w:val="007643F4"/>
    <w:rsid w:val="00794F90"/>
    <w:rsid w:val="007A577A"/>
    <w:rsid w:val="007B1E98"/>
    <w:rsid w:val="007B3BE7"/>
    <w:rsid w:val="007B5D9E"/>
    <w:rsid w:val="007C31B4"/>
    <w:rsid w:val="007C40F1"/>
    <w:rsid w:val="007D6FD1"/>
    <w:rsid w:val="007E75B3"/>
    <w:rsid w:val="007F122F"/>
    <w:rsid w:val="007F1AB3"/>
    <w:rsid w:val="0080384D"/>
    <w:rsid w:val="00804253"/>
    <w:rsid w:val="008175EE"/>
    <w:rsid w:val="00823837"/>
    <w:rsid w:val="00823AB1"/>
    <w:rsid w:val="00824DE2"/>
    <w:rsid w:val="0082531B"/>
    <w:rsid w:val="0085337B"/>
    <w:rsid w:val="00872871"/>
    <w:rsid w:val="00875B93"/>
    <w:rsid w:val="00876039"/>
    <w:rsid w:val="00876588"/>
    <w:rsid w:val="008A2FB8"/>
    <w:rsid w:val="008A469D"/>
    <w:rsid w:val="008A61B4"/>
    <w:rsid w:val="008A709F"/>
    <w:rsid w:val="008B0C1E"/>
    <w:rsid w:val="008B69C0"/>
    <w:rsid w:val="008B7902"/>
    <w:rsid w:val="008C16BE"/>
    <w:rsid w:val="008C457D"/>
    <w:rsid w:val="008D5626"/>
    <w:rsid w:val="008D6EE3"/>
    <w:rsid w:val="008D7554"/>
    <w:rsid w:val="008E2EDA"/>
    <w:rsid w:val="008E6E76"/>
    <w:rsid w:val="008F23D4"/>
    <w:rsid w:val="008F538A"/>
    <w:rsid w:val="008F5DD7"/>
    <w:rsid w:val="008F6907"/>
    <w:rsid w:val="00901040"/>
    <w:rsid w:val="00902F86"/>
    <w:rsid w:val="00926AE1"/>
    <w:rsid w:val="00937103"/>
    <w:rsid w:val="009437C7"/>
    <w:rsid w:val="00946255"/>
    <w:rsid w:val="00952E59"/>
    <w:rsid w:val="00954E12"/>
    <w:rsid w:val="0096550D"/>
    <w:rsid w:val="00981E70"/>
    <w:rsid w:val="009855BB"/>
    <w:rsid w:val="0098743E"/>
    <w:rsid w:val="009A3B0C"/>
    <w:rsid w:val="009B7553"/>
    <w:rsid w:val="009C6953"/>
    <w:rsid w:val="009C7343"/>
    <w:rsid w:val="009D223D"/>
    <w:rsid w:val="009D758F"/>
    <w:rsid w:val="009F1E21"/>
    <w:rsid w:val="009F5C78"/>
    <w:rsid w:val="009F67A2"/>
    <w:rsid w:val="00A0009B"/>
    <w:rsid w:val="00A0776A"/>
    <w:rsid w:val="00A272C3"/>
    <w:rsid w:val="00A345A8"/>
    <w:rsid w:val="00A36F65"/>
    <w:rsid w:val="00A40C50"/>
    <w:rsid w:val="00A44EFC"/>
    <w:rsid w:val="00A44F82"/>
    <w:rsid w:val="00A5406F"/>
    <w:rsid w:val="00A553C8"/>
    <w:rsid w:val="00A57087"/>
    <w:rsid w:val="00A64060"/>
    <w:rsid w:val="00A77FB8"/>
    <w:rsid w:val="00A85F02"/>
    <w:rsid w:val="00A90A65"/>
    <w:rsid w:val="00AA3AD4"/>
    <w:rsid w:val="00AC758E"/>
    <w:rsid w:val="00AC7942"/>
    <w:rsid w:val="00AC7C74"/>
    <w:rsid w:val="00AE3634"/>
    <w:rsid w:val="00AE3D2D"/>
    <w:rsid w:val="00AE42A1"/>
    <w:rsid w:val="00AE5DB7"/>
    <w:rsid w:val="00AE64D7"/>
    <w:rsid w:val="00AF112F"/>
    <w:rsid w:val="00AF267A"/>
    <w:rsid w:val="00B0174B"/>
    <w:rsid w:val="00B01A5E"/>
    <w:rsid w:val="00B06E8C"/>
    <w:rsid w:val="00B12011"/>
    <w:rsid w:val="00B1408C"/>
    <w:rsid w:val="00B3060A"/>
    <w:rsid w:val="00B501F5"/>
    <w:rsid w:val="00B60294"/>
    <w:rsid w:val="00B6060F"/>
    <w:rsid w:val="00B61A13"/>
    <w:rsid w:val="00B63F8E"/>
    <w:rsid w:val="00B64609"/>
    <w:rsid w:val="00B66CA1"/>
    <w:rsid w:val="00B768C5"/>
    <w:rsid w:val="00BA562B"/>
    <w:rsid w:val="00BB0DAD"/>
    <w:rsid w:val="00BB41F6"/>
    <w:rsid w:val="00BC2098"/>
    <w:rsid w:val="00BC58D2"/>
    <w:rsid w:val="00BD3452"/>
    <w:rsid w:val="00BD6548"/>
    <w:rsid w:val="00BE1612"/>
    <w:rsid w:val="00BF2CFB"/>
    <w:rsid w:val="00BF3481"/>
    <w:rsid w:val="00C027C7"/>
    <w:rsid w:val="00C033D2"/>
    <w:rsid w:val="00C05273"/>
    <w:rsid w:val="00C06EFA"/>
    <w:rsid w:val="00C13481"/>
    <w:rsid w:val="00C13DCD"/>
    <w:rsid w:val="00C21230"/>
    <w:rsid w:val="00C53FD8"/>
    <w:rsid w:val="00C5687F"/>
    <w:rsid w:val="00C65987"/>
    <w:rsid w:val="00C74E51"/>
    <w:rsid w:val="00C77930"/>
    <w:rsid w:val="00CA065B"/>
    <w:rsid w:val="00CA4F6C"/>
    <w:rsid w:val="00CA77F2"/>
    <w:rsid w:val="00CB368B"/>
    <w:rsid w:val="00CB6476"/>
    <w:rsid w:val="00CB7E2A"/>
    <w:rsid w:val="00CC4FC8"/>
    <w:rsid w:val="00CD2C1C"/>
    <w:rsid w:val="00CD6CBA"/>
    <w:rsid w:val="00CE08BE"/>
    <w:rsid w:val="00CF0315"/>
    <w:rsid w:val="00CF674B"/>
    <w:rsid w:val="00D01482"/>
    <w:rsid w:val="00D024CE"/>
    <w:rsid w:val="00D077AF"/>
    <w:rsid w:val="00D1173E"/>
    <w:rsid w:val="00D12B48"/>
    <w:rsid w:val="00D12E03"/>
    <w:rsid w:val="00D31856"/>
    <w:rsid w:val="00D32ED7"/>
    <w:rsid w:val="00D379BD"/>
    <w:rsid w:val="00D5127B"/>
    <w:rsid w:val="00D63271"/>
    <w:rsid w:val="00D6740E"/>
    <w:rsid w:val="00D81397"/>
    <w:rsid w:val="00D815B8"/>
    <w:rsid w:val="00D83287"/>
    <w:rsid w:val="00D85EEF"/>
    <w:rsid w:val="00D91FA4"/>
    <w:rsid w:val="00DA250C"/>
    <w:rsid w:val="00DA69A5"/>
    <w:rsid w:val="00DC2CC6"/>
    <w:rsid w:val="00DC3A88"/>
    <w:rsid w:val="00DC42FA"/>
    <w:rsid w:val="00DD0BD1"/>
    <w:rsid w:val="00DE077B"/>
    <w:rsid w:val="00DE5EA3"/>
    <w:rsid w:val="00DF1FF1"/>
    <w:rsid w:val="00DF7E8F"/>
    <w:rsid w:val="00E24D0F"/>
    <w:rsid w:val="00E30D9F"/>
    <w:rsid w:val="00E3433F"/>
    <w:rsid w:val="00E34708"/>
    <w:rsid w:val="00E364CD"/>
    <w:rsid w:val="00E52FEB"/>
    <w:rsid w:val="00E70094"/>
    <w:rsid w:val="00E75FFC"/>
    <w:rsid w:val="00E860F6"/>
    <w:rsid w:val="00E8741A"/>
    <w:rsid w:val="00EB053E"/>
    <w:rsid w:val="00ED103D"/>
    <w:rsid w:val="00EE0641"/>
    <w:rsid w:val="00EE3E8C"/>
    <w:rsid w:val="00EE775A"/>
    <w:rsid w:val="00EF0A93"/>
    <w:rsid w:val="00F06196"/>
    <w:rsid w:val="00F105F5"/>
    <w:rsid w:val="00F222DC"/>
    <w:rsid w:val="00F25107"/>
    <w:rsid w:val="00F40FC9"/>
    <w:rsid w:val="00F478C6"/>
    <w:rsid w:val="00F50828"/>
    <w:rsid w:val="00F60DFD"/>
    <w:rsid w:val="00F652E4"/>
    <w:rsid w:val="00F65858"/>
    <w:rsid w:val="00F7569B"/>
    <w:rsid w:val="00F81573"/>
    <w:rsid w:val="00F81DCB"/>
    <w:rsid w:val="00F968BF"/>
    <w:rsid w:val="00F96B9C"/>
    <w:rsid w:val="00FB247E"/>
    <w:rsid w:val="00FB34F8"/>
    <w:rsid w:val="00FC399B"/>
    <w:rsid w:val="00FC4449"/>
    <w:rsid w:val="00FC6DE5"/>
    <w:rsid w:val="00FE20C8"/>
    <w:rsid w:val="00FF1136"/>
    <w:rsid w:val="00FF1D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38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8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8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3837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837"/>
  </w:style>
  <w:style w:type="paragraph" w:styleId="Footer">
    <w:name w:val="footer"/>
    <w:basedOn w:val="Normal"/>
    <w:link w:val="Foot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837"/>
  </w:style>
  <w:style w:type="table" w:styleId="TableGrid">
    <w:name w:val="Table Grid"/>
    <w:basedOn w:val="TableNormal"/>
    <w:uiPriority w:val="59"/>
    <w:rsid w:val="003B38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82383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82383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2383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823837"/>
    <w:pPr>
      <w:spacing w:after="0" w:line="240" w:lineRule="auto"/>
      <w:ind w:left="720"/>
    </w:pPr>
    <w:rPr>
      <w:rFonts w:ascii="Times New Roman" w:eastAsia="Times New Roman" w:hAnsi="Times New Roman" w:cs="Times New Roman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23837"/>
  </w:style>
  <w:style w:type="paragraph" w:styleId="Footer">
    <w:name w:val="footer"/>
    <w:basedOn w:val="Normal"/>
    <w:link w:val="FooterChar"/>
    <w:uiPriority w:val="99"/>
    <w:unhideWhenUsed/>
    <w:rsid w:val="00823837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23837"/>
  </w:style>
  <w:style w:type="table" w:styleId="TableGrid">
    <w:name w:val="Table Grid"/>
    <w:basedOn w:val="TableNormal"/>
    <w:uiPriority w:val="59"/>
    <w:rsid w:val="003B38E3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14263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oleObject" Target="embeddings/oleObject7.bin"/><Relationship Id="rId29" Type="http://schemas.openxmlformats.org/officeDocument/2006/relationships/glossaryDocument" Target="glossary/document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image" Target="media/image7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5.wmf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footer" Target="footer1.xml"/><Relationship Id="rId30" Type="http://schemas.openxmlformats.org/officeDocument/2006/relationships/theme" Target="theme/theme1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settings" Target="settings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5" Type="http://schemas.openxmlformats.org/officeDocument/2006/relationships/fontTable" Target="fontTable.xml"/><Relationship Id="rId4" Type="http://schemas.openxmlformats.org/officeDocument/2006/relationships/webSettings" Target="webSettings.xml"/></Relationships>
</file>

<file path=word/glossary/document.xml><?xml version="1.0" encoding="utf-8"?>
<w:glossary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Parts>
    <w:docPart>
      <w:docPartPr>
        <w:name w:val="5FF160BE285D4090919D66D5AEA6F4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77DD7C25-DFAC-4C4A-939D-4152F5D3C0E5}"/>
      </w:docPartPr>
      <w:docPartBody>
        <w:p w:rsidR="00D847FB" w:rsidRDefault="00EB5D96" w:rsidP="00EB5D96">
          <w:pPr>
            <w:pStyle w:val="5FF160BE285D4090919D66D5AEA6F45C"/>
          </w:pPr>
          <w:r>
            <w:rPr>
              <w:rFonts w:asciiTheme="majorHAnsi" w:eastAsiaTheme="majorEastAsia" w:hAnsiTheme="majorHAnsi" w:cstheme="majorBidi"/>
              <w:color w:val="4F81BD" w:themeColor="accent1"/>
              <w:sz w:val="24"/>
              <w:szCs w:val="24"/>
            </w:rPr>
            <w:t>[Type the document 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normal"/>
  <w:defaultTabStop w:val="720"/>
  <w:characterSpacingControl w:val="doNotCompress"/>
  <w:compat>
    <w:useFELayout/>
    <w:compatSetting w:name="compatibilityMode" w:uri="http://schemas.microsoft.com/office/word" w:val="12"/>
  </w:compat>
  <w:rsids>
    <w:rsidRoot w:val="00EB5D96"/>
    <w:rsid w:val="000257A7"/>
    <w:rsid w:val="001459FB"/>
    <w:rsid w:val="001E64AA"/>
    <w:rsid w:val="001F53D9"/>
    <w:rsid w:val="00202ACF"/>
    <w:rsid w:val="00275454"/>
    <w:rsid w:val="005547BF"/>
    <w:rsid w:val="005852D5"/>
    <w:rsid w:val="005C49E9"/>
    <w:rsid w:val="0080608F"/>
    <w:rsid w:val="009A36B6"/>
    <w:rsid w:val="009A50A8"/>
    <w:rsid w:val="00A939CB"/>
    <w:rsid w:val="00B10BB9"/>
    <w:rsid w:val="00BD40EF"/>
    <w:rsid w:val="00D847FB"/>
    <w:rsid w:val="00E777B2"/>
    <w:rsid w:val="00EB5D96"/>
    <w:rsid w:val="00F21D06"/>
    <w:rsid w:val="00F459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847F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1F53D9"/>
    <w:rPr>
      <w:color w:val="808080"/>
    </w:rPr>
  </w:style>
  <w:style w:type="paragraph" w:customStyle="1" w:styleId="5FF160BE285D4090919D66D5AEA6F45C">
    <w:name w:val="5FF160BE285D4090919D66D5AEA6F45C"/>
    <w:rsid w:val="00EB5D96"/>
  </w:style>
  <w:style w:type="paragraph" w:customStyle="1" w:styleId="376159A9006F4C899EAC2ED9A6318658">
    <w:name w:val="376159A9006F4C899EAC2ED9A6318658"/>
    <w:rsid w:val="00EB5D96"/>
  </w:style>
</w:styles>
</file>

<file path=word/glossary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1-20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446</Words>
  <Characters>2547</Characters>
  <Application>Microsoft Office Word</Application>
  <DocSecurity>0</DocSecurity>
  <Lines>21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Linear Functions</vt:lpstr>
    </vt:vector>
  </TitlesOfParts>
  <Company>Fort Lewis College</Company>
  <LinksUpToDate>false</LinksUpToDate>
  <CharactersWithSpaces>298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Functions</dc:title>
  <dc:creator>Helpline</dc:creator>
  <cp:lastModifiedBy>Windows User</cp:lastModifiedBy>
  <cp:revision>5</cp:revision>
  <dcterms:created xsi:type="dcterms:W3CDTF">2013-01-02T19:57:00Z</dcterms:created>
  <dcterms:modified xsi:type="dcterms:W3CDTF">2014-01-14T18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